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1EC459EA"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EB78626" w:rsidR="00B135E9" w:rsidRDefault="00B135E9" w:rsidP="00B135E9">
            <w:pPr>
              <w:pStyle w:val="authorship"/>
            </w:pPr>
            <w:r>
              <w:t>Version &lt;</w:t>
            </w:r>
            <w:r w:rsidR="0097075B">
              <w:t>4.</w:t>
            </w:r>
            <w:r w:rsidR="00760AAF">
              <w:t>2</w:t>
            </w:r>
            <w:r>
              <w:t>&gt;</w:t>
            </w:r>
          </w:p>
          <w:p w14:paraId="4B809354" w14:textId="38F6E10C" w:rsidR="005C103F" w:rsidRDefault="005C103F" w:rsidP="00B135E9">
            <w:pPr>
              <w:pStyle w:val="authorship"/>
            </w:pPr>
            <w:r w:rsidRPr="005C103F">
              <w:t xml:space="preserve">Created:  </w:t>
            </w:r>
            <w:r w:rsidR="00200256">
              <w:fldChar w:fldCharType="begin">
                <w:ffData>
                  <w:name w:val="createDate"/>
                  <w:enabled/>
                  <w:calcOnExit/>
                  <w:textInput>
                    <w:default w:val="2020-Dec-14"/>
                  </w:textInput>
                </w:ffData>
              </w:fldChar>
            </w:r>
            <w:bookmarkStart w:id="1" w:name="createDate"/>
            <w:r w:rsidR="00200256" w:rsidRPr="00200256">
              <w:instrText xml:space="preserve"> FORMTEXT </w:instrText>
            </w:r>
            <w:r w:rsidR="00200256">
              <w:fldChar w:fldCharType="separate"/>
            </w:r>
            <w:r w:rsidR="00200256">
              <w:rPr>
                <w:noProof/>
              </w:rPr>
              <w:t>2020-Dec-14</w:t>
            </w:r>
            <w:r w:rsidR="00200256">
              <w:fldChar w:fldCharType="end"/>
            </w:r>
            <w:bookmarkEnd w:id="1"/>
          </w:p>
          <w:p w14:paraId="1EA0D569" w14:textId="7498DCA4" w:rsidR="00B135E9" w:rsidRPr="005C103F" w:rsidRDefault="00B135E9" w:rsidP="00156D66">
            <w:pPr>
              <w:pStyle w:val="authorship"/>
            </w:pPr>
            <w:r>
              <w:t xml:space="preserve">Updated:  </w:t>
            </w:r>
            <w:r w:rsidR="004C4179">
              <w:fldChar w:fldCharType="begin">
                <w:ffData>
                  <w:name w:val="updateDate"/>
                  <w:enabled/>
                  <w:calcOnExit w:val="0"/>
                  <w:textInput>
                    <w:default w:val="2021-Aug-14"/>
                  </w:textInput>
                </w:ffData>
              </w:fldChar>
            </w:r>
            <w:bookmarkStart w:id="2" w:name="updateDate"/>
            <w:r w:rsidR="004C4179" w:rsidRPr="004C4179">
              <w:instrText xml:space="preserve"> FORMTEXT </w:instrText>
            </w:r>
            <w:r w:rsidR="004C4179">
              <w:fldChar w:fldCharType="separate"/>
            </w:r>
            <w:r w:rsidR="004C4179">
              <w:rPr>
                <w:noProof/>
              </w:rPr>
              <w:t>2021-Aug-14</w:t>
            </w:r>
            <w:r w:rsidR="004C4179">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1F64548C" w:rsidR="00F745E9" w:rsidRDefault="00F745E9" w:rsidP="0045183E">
      <w:pPr>
        <w:pStyle w:val="CoverSubtitle"/>
        <w:jc w:val="left"/>
      </w:pPr>
    </w:p>
    <w:p w14:paraId="670C4776" w14:textId="77777777" w:rsidR="004C4179" w:rsidRDefault="004C417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5BFE0D80"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200256">
              <w:rPr>
                <w:noProof/>
                <w:webHidden/>
              </w:rPr>
              <w:t>1</w:t>
            </w:r>
            <w:r w:rsidR="00400EA9">
              <w:rPr>
                <w:noProof/>
                <w:webHidden/>
              </w:rPr>
              <w:fldChar w:fldCharType="end"/>
            </w:r>
          </w:hyperlink>
        </w:p>
        <w:p w14:paraId="0EF5B286" w14:textId="352EAA92" w:rsidR="00400EA9" w:rsidRDefault="00082F9C">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200256">
              <w:rPr>
                <w:noProof/>
                <w:webHidden/>
              </w:rPr>
              <w:t>2</w:t>
            </w:r>
            <w:r w:rsidR="00400EA9">
              <w:rPr>
                <w:noProof/>
                <w:webHidden/>
              </w:rPr>
              <w:fldChar w:fldCharType="end"/>
            </w:r>
          </w:hyperlink>
        </w:p>
        <w:p w14:paraId="02CE886A" w14:textId="27432FCB" w:rsidR="00400EA9" w:rsidRDefault="00082F9C">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200256">
              <w:rPr>
                <w:webHidden/>
              </w:rPr>
              <w:t>3</w:t>
            </w:r>
            <w:r w:rsidR="00400EA9">
              <w:rPr>
                <w:webHidden/>
              </w:rPr>
              <w:fldChar w:fldCharType="end"/>
            </w:r>
          </w:hyperlink>
        </w:p>
        <w:p w14:paraId="4853F3CB" w14:textId="63FC8AA1" w:rsidR="00400EA9" w:rsidRDefault="00082F9C">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200256">
              <w:rPr>
                <w:noProof/>
                <w:webHidden/>
              </w:rPr>
              <w:t>3</w:t>
            </w:r>
            <w:r w:rsidR="00400EA9">
              <w:rPr>
                <w:noProof/>
                <w:webHidden/>
              </w:rPr>
              <w:fldChar w:fldCharType="end"/>
            </w:r>
          </w:hyperlink>
        </w:p>
        <w:p w14:paraId="57BC8FCF" w14:textId="5FDF7C64" w:rsidR="00400EA9" w:rsidRDefault="00082F9C">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200256">
              <w:rPr>
                <w:noProof/>
                <w:webHidden/>
              </w:rPr>
              <w:t>4</w:t>
            </w:r>
            <w:r w:rsidR="00400EA9">
              <w:rPr>
                <w:noProof/>
                <w:webHidden/>
              </w:rPr>
              <w:fldChar w:fldCharType="end"/>
            </w:r>
          </w:hyperlink>
        </w:p>
        <w:p w14:paraId="77E5D99A" w14:textId="60400E8C" w:rsidR="00400EA9" w:rsidRDefault="00082F9C">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200256">
              <w:rPr>
                <w:noProof/>
                <w:webHidden/>
              </w:rPr>
              <w:t>4</w:t>
            </w:r>
            <w:r w:rsidR="00400EA9">
              <w:rPr>
                <w:noProof/>
                <w:webHidden/>
              </w:rPr>
              <w:fldChar w:fldCharType="end"/>
            </w:r>
          </w:hyperlink>
        </w:p>
        <w:p w14:paraId="47D9EE3E" w14:textId="4ECEF58E" w:rsidR="00400EA9" w:rsidRDefault="00082F9C">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200256">
              <w:rPr>
                <w:noProof/>
                <w:webHidden/>
              </w:rPr>
              <w:t>5</w:t>
            </w:r>
            <w:r w:rsidR="00400EA9">
              <w:rPr>
                <w:noProof/>
                <w:webHidden/>
              </w:rPr>
              <w:fldChar w:fldCharType="end"/>
            </w:r>
          </w:hyperlink>
        </w:p>
        <w:p w14:paraId="0E959FC3" w14:textId="7EBFB625" w:rsidR="00400EA9" w:rsidRDefault="00082F9C">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200256">
              <w:rPr>
                <w:webHidden/>
              </w:rPr>
              <w:t>6</w:t>
            </w:r>
            <w:r w:rsidR="00400EA9">
              <w:rPr>
                <w:webHidden/>
              </w:rPr>
              <w:fldChar w:fldCharType="end"/>
            </w:r>
          </w:hyperlink>
        </w:p>
        <w:p w14:paraId="1D1EAA26" w14:textId="07F8013F" w:rsidR="00400EA9" w:rsidRDefault="00082F9C">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200256">
              <w:rPr>
                <w:webHidden/>
              </w:rPr>
              <w:t>7</w:t>
            </w:r>
            <w:r w:rsidR="00400EA9">
              <w:rPr>
                <w:webHidden/>
              </w:rPr>
              <w:fldChar w:fldCharType="end"/>
            </w:r>
          </w:hyperlink>
        </w:p>
        <w:p w14:paraId="3C723106" w14:textId="547DC3C2" w:rsidR="00400EA9" w:rsidRDefault="00082F9C">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200256">
              <w:rPr>
                <w:noProof/>
                <w:webHidden/>
              </w:rPr>
              <w:t>8</w:t>
            </w:r>
            <w:r w:rsidR="00400EA9">
              <w:rPr>
                <w:noProof/>
                <w:webHidden/>
              </w:rPr>
              <w:fldChar w:fldCharType="end"/>
            </w:r>
          </w:hyperlink>
        </w:p>
        <w:p w14:paraId="03CF7605" w14:textId="6152921A" w:rsidR="00400EA9" w:rsidRDefault="00082F9C">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200256">
              <w:rPr>
                <w:noProof/>
                <w:webHidden/>
              </w:rPr>
              <w:t>9</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057303B6"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200256">
          <w:rPr>
            <w:noProof/>
            <w:webHidden/>
          </w:rPr>
          <w:t>5</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30A1D62C"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200256">
        <w:rPr>
          <w:noProof/>
        </w:rPr>
        <w:t>2021-Aug-14</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73969378"/>
      <w:bookmarkEnd w:id="4"/>
      <w:r>
        <w:t>Load Forecasting Overview</w:t>
      </w:r>
      <w:bookmarkEnd w:id="5"/>
      <w:bookmarkEnd w:id="6"/>
    </w:p>
    <w:p w14:paraId="35905D09" w14:textId="0BE9C33E" w:rsidR="0093578A" w:rsidRDefault="0093578A" w:rsidP="0093578A">
      <w:pPr>
        <w:pStyle w:val="BodyText"/>
        <w:ind w:firstLine="288"/>
      </w:pPr>
      <w:r w:rsidRPr="0093578A">
        <w:t>Load forecasting has been used to plan and operate electric grids for over a century.</w:t>
      </w:r>
      <w:r w:rsidR="00ED5DD7">
        <w:t xml:space="preserve"> </w:t>
      </w:r>
      <w:r w:rsidRPr="0093578A">
        <w:t xml:space="preserve">Load aggregators, power marketers, independent system operators, regulatory commissions, industrial/commercial companies, banks, trading firms, and insurance companies also benefit from load forecasting </w:t>
      </w:r>
      <w:r w:rsidR="00CF3F69">
        <w:t>for revenue pr</w:t>
      </w:r>
      <w:r w:rsidR="00F70A71">
        <w:t>o</w:t>
      </w:r>
      <w:r w:rsidR="00CF3F69">
        <w:t>jection, energy trading</w:t>
      </w:r>
      <w:r w:rsidR="00ED5DD7">
        <w:t>, rate design</w:t>
      </w:r>
      <w:r w:rsidR="00CF3F69">
        <w:t xml:space="preserve"> and other activ</w:t>
      </w:r>
      <w:r w:rsidR="00F70A71">
        <w:t>it</w:t>
      </w:r>
      <w:r w:rsidR="00CF3F69">
        <w:t xml:space="preserve">ies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Load forecasts can be affected by weather, time of day, week, and other variables (i.e., coronavirus outbreak)</w:t>
      </w:r>
      <w:r w:rsidR="00F70A71">
        <w:t xml:space="preserve">, </w:t>
      </w:r>
      <w:r w:rsidR="00ED5DD7">
        <w:t>and</w:t>
      </w:r>
      <w:r w:rsidR="00805266" w:rsidRPr="00805266">
        <w:t xml:space="preserve"> demand can be </w:t>
      </w:r>
      <w:r w:rsidR="00ED5DD7">
        <w:t>tracked</w:t>
      </w:r>
      <w:r w:rsidR="0096477A">
        <w:t xml:space="preserve"> and predicted</w:t>
      </w:r>
      <w:r w:rsidR="00ED5DD7">
        <w:t xml:space="preserve"> across horizons of varying length</w:t>
      </w:r>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6C6CA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sidR="00F115FA">
        <w:fldChar w:fldCharType="separate"/>
      </w:r>
      <w:r w:rsidR="006C6CA1" w:rsidRPr="006C6CA1">
        <w:rPr>
          <w:noProof/>
        </w:rPr>
        <w:t>[6]</w:t>
      </w:r>
      <w:r w:rsidR="00F115FA">
        <w:fldChar w:fldCharType="end"/>
      </w:r>
      <w:r w:rsidR="00805266" w:rsidRPr="00805266">
        <w:t>.</w:t>
      </w:r>
      <w:r w:rsidR="0096477A">
        <w:t xml:space="preserve">  </w:t>
      </w:r>
      <w:r w:rsidR="0096477A" w:rsidRPr="0093578A">
        <w:t>Creating a forecasting model for a specific power network is not trivial </w:t>
      </w:r>
      <w:r w:rsidR="0096477A">
        <w:fldChar w:fldCharType="begin" w:fldLock="1"/>
      </w:r>
      <w:r w:rsidR="006C6CA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7]","plainTextFormattedCitation":"[4], [5], [7]","previouslyFormattedCitation":"[4], [5], [7]"},"properties":{"noteIndex":0},"schema":"https://github.com/citation-style-language/schema/raw/master/csl-citation.json"}</w:instrText>
      </w:r>
      <w:r w:rsidR="0096477A">
        <w:fldChar w:fldCharType="separate"/>
      </w:r>
      <w:r w:rsidR="006C6CA1" w:rsidRPr="006C6CA1">
        <w:rPr>
          <w:noProof/>
        </w:rPr>
        <w:t>[4], [5], [7]</w:t>
      </w:r>
      <w:r w:rsidR="0096477A">
        <w:fldChar w:fldCharType="end"/>
      </w:r>
      <w:r w:rsidR="0096477A">
        <w:t>, but it is well studie</w:t>
      </w:r>
      <w:r w:rsidR="00F70A71">
        <w:t>d</w:t>
      </w:r>
      <w:r w:rsidR="0096477A">
        <w:t xml:space="preserve"> in the literature </w:t>
      </w:r>
      <w:r w:rsidR="00F70A71">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8]–[10]","plainTextFormattedCitation":"[1], [8]–[10]","previouslyFormattedCitation":"[1], [8]–[10]"},"properties":{"noteIndex":0},"schema":"https://github.com/citation-style-language/schema/raw/master/csl-citation.json"}</w:instrText>
      </w:r>
      <w:r w:rsidR="00F70A71">
        <w:fldChar w:fldCharType="separate"/>
      </w:r>
      <w:r w:rsidR="006C6CA1" w:rsidRPr="006C6CA1">
        <w:rPr>
          <w:noProof/>
        </w:rPr>
        <w:t>[1], [8]–[10]</w:t>
      </w:r>
      <w:r w:rsidR="00F70A71">
        <w:fldChar w:fldCharType="end"/>
      </w:r>
      <w:r w:rsidR="00F70A71">
        <w:t xml:space="preserve">. </w:t>
      </w:r>
      <w:commentRangeStart w:id="7"/>
      <w:r w:rsidR="0096477A" w:rsidRPr="00805266">
        <w:t xml:space="preserve">Recent research has focused on </w:t>
      </w:r>
      <w:proofErr w:type="spellStart"/>
      <w:r w:rsidR="0096477A">
        <w:t>STLF</w:t>
      </w:r>
      <w:proofErr w:type="spellEnd"/>
      <w:r w:rsidR="0096477A" w:rsidRPr="00805266">
        <w:t>.</w:t>
      </w:r>
      <w:commentRangeEnd w:id="7"/>
      <w:r w:rsidR="004D2C96">
        <w:rPr>
          <w:rStyle w:val="CommentReference"/>
        </w:rPr>
        <w:commentReference w:id="7"/>
      </w:r>
    </w:p>
    <w:p w14:paraId="6A441C76" w14:textId="36F7A63B"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r w:rsidR="00A97B2F">
        <w:t>auto-regressive integrated moving average (</w:t>
      </w:r>
      <w:r w:rsidRPr="002B00A3">
        <w:t>ARIMA</w:t>
      </w:r>
      <w:r w:rsidR="00A97B2F">
        <w:t>)</w:t>
      </w:r>
      <w:r w:rsidRPr="002B00A3">
        <w:t xml:space="preserve"> mode</w:t>
      </w:r>
      <w:r w:rsidR="00890FB0">
        <w:t>l</w:t>
      </w:r>
      <w:r w:rsidRPr="002B00A3">
        <w:t xml:space="preserve">ling </w:t>
      </w:r>
      <w:r>
        <w:rPr>
          <w:lang w:val="en-US"/>
        </w:rPr>
        <w:fldChar w:fldCharType="begin" w:fldLock="1"/>
      </w:r>
      <w:r w:rsidR="006C6CA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1], [12]"},"properties":{"noteIndex":0},"schema":"https://github.com/citation-style-language/schema/raw/master/csl-citation.json"}</w:instrText>
      </w:r>
      <w:r>
        <w:rPr>
          <w:lang w:val="en-US"/>
        </w:rPr>
        <w:fldChar w:fldCharType="separate"/>
      </w:r>
      <w:r w:rsidR="006C6CA1" w:rsidRPr="006C6CA1">
        <w:rPr>
          <w:noProof/>
          <w:lang w:val="en-US"/>
        </w:rPr>
        <w:t>[11], [12]</w:t>
      </w:r>
      <w:r>
        <w:rPr>
          <w:lang w:val="en-US"/>
        </w:rPr>
        <w:fldChar w:fldCharType="end"/>
      </w:r>
      <w:r w:rsidR="00063B3E">
        <w:rPr>
          <w:lang w:val="en-US"/>
        </w:rPr>
        <w:t>,</w:t>
      </w:r>
      <w:r w:rsidRPr="002B00A3">
        <w:t xml:space="preserve"> and multiple linear regression</w:t>
      </w:r>
      <w:r w:rsidR="00410B19">
        <w:t xml:space="preserve"> (MLR)</w:t>
      </w:r>
      <w:r w:rsidRPr="002B00A3">
        <w:t xml:space="preserve"> analysis </w:t>
      </w:r>
      <w:r>
        <w:rPr>
          <w:lang w:val="en-US"/>
        </w:rPr>
        <w:fldChar w:fldCharType="begin" w:fldLock="1"/>
      </w:r>
      <w:r w:rsidR="006C6CA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3], [14]"},"properties":{"noteIndex":0},"schema":"https://github.com/citation-style-language/schema/raw/master/csl-citation.json"}</w:instrText>
      </w:r>
      <w:r>
        <w:rPr>
          <w:lang w:val="en-US"/>
        </w:rPr>
        <w:fldChar w:fldCharType="separate"/>
      </w:r>
      <w:r w:rsidR="006C6CA1" w:rsidRPr="006C6CA1">
        <w:rPr>
          <w:noProof/>
          <w:lang w:val="en-US"/>
        </w:rPr>
        <w:t>[13], [14]</w:t>
      </w:r>
      <w:r>
        <w:rPr>
          <w:lang w:val="en-US"/>
        </w:rPr>
        <w:fldChar w:fldCharType="end"/>
      </w:r>
      <w:r w:rsidRPr="002B00A3">
        <w:t>. ML algorithms are more intelligent</w:t>
      </w:r>
      <w:r w:rsidR="00780D8A">
        <w:t>,</w:t>
      </w:r>
      <w:r w:rsidRPr="002B00A3">
        <w:t xml:space="preserve"> and</w:t>
      </w:r>
      <w:r w:rsidR="00780D8A">
        <w:t xml:space="preserve"> they can</w:t>
      </w:r>
      <w:r w:rsidRPr="002B00A3">
        <w:t xml:space="preserve"> adapt to non-linear and complex relationships between load and other influencing factors (weather, time of day) </w:t>
      </w:r>
      <w:r>
        <w:rPr>
          <w:lang w:val="en-US"/>
        </w:rPr>
        <w:fldChar w:fldCharType="begin" w:fldLock="1"/>
      </w:r>
      <w:r w:rsidR="006C6CA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Pr>
          <w:lang w:val="en-US"/>
        </w:rPr>
        <w:fldChar w:fldCharType="separate"/>
      </w:r>
      <w:r w:rsidR="006C6CA1" w:rsidRPr="006C6CA1">
        <w:rPr>
          <w:noProof/>
          <w:lang w:val="en-US"/>
        </w:rPr>
        <w:t>[6]</w:t>
      </w:r>
      <w:r>
        <w:rPr>
          <w:lang w:val="en-US"/>
        </w:rPr>
        <w:fldChar w:fldCharType="end"/>
      </w:r>
      <w:r w:rsidRPr="002B00A3">
        <w:t xml:space="preserve">. </w:t>
      </w:r>
      <w:r w:rsidR="004E7A97">
        <w:t xml:space="preserve">  </w:t>
      </w:r>
      <w:r w:rsidRPr="002B00A3">
        <w:t xml:space="preserve">Artificial Neural Networks (ANNs) </w:t>
      </w:r>
      <w:r>
        <w:rPr>
          <w:lang w:val="en-US"/>
        </w:rPr>
        <w:fldChar w:fldCharType="begin" w:fldLock="1"/>
      </w:r>
      <w:r w:rsidR="006C6CA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eviouslyFormattedCitation":"[15], [16]"},"properties":{"noteIndex":0},"schema":"https://github.com/citation-style-language/schema/raw/master/csl-citation.json"}</w:instrText>
      </w:r>
      <w:r>
        <w:rPr>
          <w:lang w:val="en-US"/>
        </w:rPr>
        <w:fldChar w:fldCharType="separate"/>
      </w:r>
      <w:r w:rsidR="006C6CA1" w:rsidRPr="006C6CA1">
        <w:rPr>
          <w:noProof/>
          <w:lang w:val="en-US"/>
        </w:rPr>
        <w:t>[15], [16]</w:t>
      </w:r>
      <w:r>
        <w:rPr>
          <w:lang w:val="en-US"/>
        </w:rPr>
        <w:fldChar w:fldCharType="end"/>
      </w:r>
      <w:r w:rsidRPr="002B00A3">
        <w:t xml:space="preserve">, Fuzzy Regression Models (FRM) </w:t>
      </w:r>
      <w:r>
        <w:rPr>
          <w:lang w:val="en-US"/>
        </w:rPr>
        <w:fldChar w:fldCharType="begin" w:fldLock="1"/>
      </w:r>
      <w:r w:rsidR="006C6CA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17], [18]"},"properties":{"noteIndex":0},"schema":"https://github.com/citation-style-language/schema/raw/master/csl-citation.json"}</w:instrText>
      </w:r>
      <w:r>
        <w:rPr>
          <w:lang w:val="en-US"/>
        </w:rPr>
        <w:fldChar w:fldCharType="separate"/>
      </w:r>
      <w:r w:rsidR="006C6CA1" w:rsidRPr="006C6CA1">
        <w:rPr>
          <w:noProof/>
          <w:lang w:val="en-US"/>
        </w:rPr>
        <w:t>[17], [18]</w:t>
      </w:r>
      <w:r>
        <w:rPr>
          <w:lang w:val="en-US"/>
        </w:rPr>
        <w:fldChar w:fldCharType="end"/>
      </w:r>
      <w:r w:rsidRPr="002B00A3">
        <w:t xml:space="preserve">, </w:t>
      </w:r>
      <w:r w:rsidR="004E7A97" w:rsidRPr="002B00A3">
        <w:t xml:space="preserve">support vector machines </w:t>
      </w:r>
      <w:r w:rsidR="004E7A97">
        <w:t>(</w:t>
      </w:r>
      <w:r w:rsidRPr="002B00A3">
        <w:t>SVMs</w:t>
      </w:r>
      <w:r w:rsidR="004E7A97">
        <w:t>)</w:t>
      </w:r>
      <w:r w:rsidRPr="002B00A3">
        <w:t xml:space="preserve"> </w:t>
      </w:r>
      <w:r w:rsidR="004E7A97">
        <w:t xml:space="preserve">have all been applied to load forecasting </w:t>
      </w:r>
      <w:r>
        <w:rPr>
          <w:lang w:val="en-US"/>
        </w:rPr>
        <w:fldChar w:fldCharType="begin" w:fldLock="1"/>
      </w:r>
      <w:r w:rsidR="006C6CA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19]"},"properties":{"noteIndex":0},"schema":"https://github.com/citation-style-language/schema/raw/master/csl-citation.json"}</w:instrText>
      </w:r>
      <w:r>
        <w:rPr>
          <w:lang w:val="en-US"/>
        </w:rPr>
        <w:fldChar w:fldCharType="separate"/>
      </w:r>
      <w:r w:rsidR="006C6CA1" w:rsidRPr="006C6CA1">
        <w:rPr>
          <w:noProof/>
          <w:lang w:val="en-US"/>
        </w:rPr>
        <w:t>[19]</w:t>
      </w:r>
      <w:r>
        <w:rPr>
          <w:lang w:val="en-US"/>
        </w:rPr>
        <w:fldChar w:fldCharType="end"/>
      </w:r>
      <w:r w:rsidRPr="002B00A3">
        <w:t xml:space="preserve">. Deep learning approaches like recurrent neural networks (RNN) </w:t>
      </w:r>
      <w:r w:rsidR="00412745">
        <w:rPr>
          <w:lang w:val="en-US"/>
        </w:rPr>
        <w:fldChar w:fldCharType="begin" w:fldLock="1"/>
      </w:r>
      <w:r w:rsidR="006C6CA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0]","plainTextFormattedCitation":"[20]","previouslyFormattedCitation":"[20]"},"properties":{"noteIndex":0},"schema":"https://github.com/citation-style-language/schema/raw/master/csl-citation.json"}</w:instrText>
      </w:r>
      <w:r w:rsidR="00412745">
        <w:rPr>
          <w:lang w:val="en-US"/>
        </w:rPr>
        <w:fldChar w:fldCharType="separate"/>
      </w:r>
      <w:r w:rsidR="006C6CA1" w:rsidRPr="006C6CA1">
        <w:rPr>
          <w:noProof/>
          <w:lang w:val="en-US"/>
        </w:rPr>
        <w:t>[20]</w:t>
      </w:r>
      <w:r w:rsidR="00412745">
        <w:rPr>
          <w:lang w:val="en-US"/>
        </w:rPr>
        <w:fldChar w:fldCharType="end"/>
      </w:r>
      <w:r w:rsidRPr="002B00A3">
        <w:t xml:space="preserve">, long-short-term memory networks (LSTM) </w:t>
      </w:r>
      <w:r w:rsidR="00412745">
        <w:rPr>
          <w:lang w:val="en-US"/>
        </w:rPr>
        <w:fldChar w:fldCharType="begin" w:fldLock="1"/>
      </w:r>
      <w:r w:rsidR="006C6CA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1]","plainTextFormattedCitation":"[21]","previouslyFormattedCitation":"[21]"},"properties":{"noteIndex":0},"schema":"https://github.com/citation-style-language/schema/raw/master/csl-citation.json"}</w:instrText>
      </w:r>
      <w:r w:rsidR="00412745">
        <w:rPr>
          <w:lang w:val="en-US"/>
        </w:rPr>
        <w:fldChar w:fldCharType="separate"/>
      </w:r>
      <w:r w:rsidR="006C6CA1" w:rsidRPr="006C6CA1">
        <w:rPr>
          <w:noProof/>
          <w:lang w:val="en-US"/>
        </w:rPr>
        <w:t>[21]</w:t>
      </w:r>
      <w:r w:rsidR="00412745">
        <w:rPr>
          <w:lang w:val="en-US"/>
        </w:rPr>
        <w:fldChar w:fldCharType="end"/>
      </w:r>
      <w:r w:rsidRPr="002B00A3">
        <w:t xml:space="preserve">, and 1-D convolution neural networks (CNN) </w:t>
      </w:r>
      <w:r w:rsidR="00412745">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8]","plainTextFormattedCitation":"[3], [8]","previouslyFormattedCitation":"[3], [8]"},"properties":{"noteIndex":0},"schema":"https://github.com/citation-style-language/schema/raw/master/csl-citation.json"}</w:instrText>
      </w:r>
      <w:r w:rsidR="00412745">
        <w:rPr>
          <w:lang w:val="en-US"/>
        </w:rPr>
        <w:fldChar w:fldCharType="separate"/>
      </w:r>
      <w:r w:rsidR="006C6CA1" w:rsidRPr="006C6CA1">
        <w:rPr>
          <w:noProof/>
          <w:lang w:val="en-US"/>
        </w:rPr>
        <w:t>[3], [8]</w:t>
      </w:r>
      <w:r w:rsidR="00412745">
        <w:rPr>
          <w:lang w:val="en-US"/>
        </w:rPr>
        <w:fldChar w:fldCharType="end"/>
      </w:r>
      <w:r w:rsidRPr="002B00A3">
        <w:t xml:space="preserve"> are </w:t>
      </w:r>
      <w:r w:rsidR="004E7A97">
        <w:t xml:space="preserve">also </w:t>
      </w:r>
      <w:r w:rsidRPr="002B00A3">
        <w:t xml:space="preserve">appealing to </w:t>
      </w:r>
      <w:r w:rsidRPr="002B00A3">
        <w:lastRenderedPageBreak/>
        <w:t>researchers in this field because they can learn about temporal dependencies in inputs.</w:t>
      </w:r>
      <w:r w:rsidR="00B242BF">
        <w:t xml:space="preserve"> </w:t>
      </w:r>
      <w:r w:rsidR="003E7561">
        <w:t xml:space="preserve"> </w:t>
      </w:r>
      <w:r w:rsidR="003E7561" w:rsidRPr="003E7561">
        <w:t xml:space="preserve">Tao Hong </w:t>
      </w:r>
      <w:r w:rsidR="004E7A97">
        <w:t>warns about searching for a</w:t>
      </w:r>
      <w:r w:rsidR="003E7561" w:rsidRPr="003E7561">
        <w:t xml:space="preserve"> </w:t>
      </w:r>
      <w:r w:rsidR="004E7A97">
        <w:t>‘</w:t>
      </w:r>
      <w:r w:rsidR="003E7561" w:rsidRPr="003E7561">
        <w:t>best</w:t>
      </w:r>
      <w:r w:rsidR="004E7A97">
        <w:t>’</w:t>
      </w:r>
      <w:r w:rsidR="003E7561" w:rsidRPr="003E7561">
        <w:t xml:space="preserve"> technique</w:t>
      </w:r>
      <w:r w:rsidR="004D2C96">
        <w:t xml:space="preserve"> for load forecasting</w:t>
      </w:r>
      <w:r w:rsidR="003E7561" w:rsidRPr="003E7561">
        <w:t xml:space="preserv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w:t>
      </w:r>
      <w:r w:rsidR="004D2C96">
        <w:t>explains</w:t>
      </w:r>
      <w:r w:rsidR="003E7561" w:rsidRPr="003E7561">
        <w:t xml:space="preserve"> that </w:t>
      </w:r>
      <w:r w:rsidR="004E7A97">
        <w:t>performance</w:t>
      </w:r>
      <w:r w:rsidR="003E7561" w:rsidRPr="003E7561">
        <w:t xml:space="preserve"> depends on the dataset and forecasting needs</w:t>
      </w:r>
      <w:r w:rsidR="004E7A97">
        <w:t xml:space="preserve"> - n</w:t>
      </w:r>
      <w:r w:rsidR="004E7A97" w:rsidRPr="003E7561">
        <w:t xml:space="preserve">o </w:t>
      </w:r>
      <w:r w:rsidR="004E7A97">
        <w:t>universal</w:t>
      </w:r>
      <w:r w:rsidR="004E7A97" w:rsidRPr="003E7561">
        <w:t xml:space="preserve"> </w:t>
      </w:r>
      <w:r w:rsidR="003E7561" w:rsidRPr="003E7561">
        <w:t xml:space="preserve">method will likely work in all load forecasting scenarios. </w:t>
      </w:r>
      <w:r w:rsidR="00C229CE">
        <w:t>F</w:t>
      </w:r>
      <w:r w:rsidR="003E7561" w:rsidRPr="003E7561">
        <w:t xml:space="preserve">orecast </w:t>
      </w:r>
      <w:r w:rsidR="00440CC4">
        <w:t>accuracies</w:t>
      </w:r>
      <w:r w:rsidR="003E7561" w:rsidRPr="003E7561">
        <w:t xml:space="preserve"> vary greatly between utilities, zones, and horizons. This study compares deep learning forecasting to some conventional forecasters </w:t>
      </w:r>
      <w:r w:rsidR="00780D8A">
        <w:t>used</w:t>
      </w:r>
      <w:r w:rsidR="003E7561" w:rsidRPr="003E7561">
        <w:t xml:space="preserve"> by utilities to </w:t>
      </w:r>
      <w:r w:rsidR="004E7A97">
        <w:t>determine</w:t>
      </w:r>
      <w:r w:rsidR="004E7A97" w:rsidRPr="003E7561">
        <w:t xml:space="preserve"> </w:t>
      </w:r>
      <w:r w:rsidR="003E7561" w:rsidRPr="003E7561">
        <w:t xml:space="preserve">if deep learning can better </w:t>
      </w:r>
      <w:r w:rsidR="004E7A97">
        <w:t>suit</w:t>
      </w:r>
      <w:r w:rsidR="004E7A97" w:rsidRPr="003E7561">
        <w:t xml:space="preserve"> </w:t>
      </w:r>
      <w:r w:rsidR="003E7561" w:rsidRPr="003E7561">
        <w:t xml:space="preserve">their </w:t>
      </w:r>
      <w:r w:rsidR="004E7A97">
        <w:t xml:space="preserve">specific </w:t>
      </w:r>
      <w:r w:rsidR="003E7561" w:rsidRPr="003E7561">
        <w:t>needs.</w:t>
      </w:r>
    </w:p>
    <w:p w14:paraId="02C9B672" w14:textId="48B10242" w:rsidR="001D4D50" w:rsidRDefault="001D4D50" w:rsidP="001D4D50">
      <w:pPr>
        <w:pStyle w:val="Heading1"/>
      </w:pPr>
      <w:bookmarkStart w:id="8" w:name="_Toc69470493"/>
      <w:bookmarkStart w:id="9" w:name="_Toc69470948"/>
      <w:bookmarkStart w:id="10" w:name="_Toc73969379"/>
      <w:r>
        <w:t>Investigation</w:t>
      </w:r>
      <w:bookmarkEnd w:id="8"/>
      <w:bookmarkEnd w:id="9"/>
      <w:bookmarkEnd w:id="10"/>
    </w:p>
    <w:p w14:paraId="69739818" w14:textId="171E7A7E" w:rsidR="0098744E" w:rsidRDefault="0098744E" w:rsidP="00285DEE">
      <w:pPr>
        <w:pStyle w:val="BodyText"/>
        <w:ind w:firstLine="288"/>
      </w:pPr>
      <w:r w:rsidRPr="0098744E">
        <w:t xml:space="preserve">An analysis of deep learning forecasting accuracy compared to current utility forecasting accuracy </w:t>
      </w:r>
      <w:r w:rsidR="00671601">
        <w:t xml:space="preserve">will be conducted, </w:t>
      </w:r>
      <w:r w:rsidR="00780D8A">
        <w:t>focusing</w:t>
      </w:r>
      <w:r w:rsidR="00671601">
        <w:t xml:space="preserve"> </w:t>
      </w:r>
      <w:r w:rsidR="00200256">
        <w:t xml:space="preserve">on </w:t>
      </w:r>
      <w:r w:rsidR="00200256" w:rsidRPr="0098744E">
        <w:t>STLF</w:t>
      </w:r>
      <w:r w:rsidRPr="0098744E">
        <w:t xml:space="preserve"> horizons</w:t>
      </w:r>
      <w:r w:rsidR="00671601">
        <w:t xml:space="preserve">.  </w:t>
      </w:r>
      <w:r w:rsidRPr="0098744E">
        <w:t xml:space="preserve">Three data sets will be analyzed. </w:t>
      </w:r>
      <w:r w:rsidR="00410B19">
        <w:t>Two</w:t>
      </w:r>
      <w:r w:rsidR="00410B19" w:rsidRPr="0098744E">
        <w:t xml:space="preserve"> </w:t>
      </w:r>
      <w:r w:rsidR="00410B19">
        <w:t>sets</w:t>
      </w:r>
      <w:r w:rsidR="00410B19" w:rsidRPr="0098744E">
        <w:t xml:space="preserve"> </w:t>
      </w:r>
      <w:r w:rsidRPr="0098744E">
        <w:t xml:space="preserve">from an Independent Electrical System Operator in Ontario </w:t>
      </w:r>
      <w:r w:rsidR="00440CC4">
        <w:t xml:space="preserve">are </w:t>
      </w:r>
      <w:r w:rsidRPr="0098744E">
        <w:t>included to aid reproducibility</w:t>
      </w:r>
      <w:r w:rsidR="00410B19">
        <w:t xml:space="preserve"> (because they are </w:t>
      </w:r>
      <w:r w:rsidR="00200256">
        <w:t>publicly</w:t>
      </w:r>
      <w:r w:rsidR="00410B19">
        <w:t xml:space="preserve"> available)</w:t>
      </w:r>
      <w:r w:rsidRPr="0098744E">
        <w:t>.</w:t>
      </w:r>
      <w:r w:rsidR="00410B19">
        <w:t xml:space="preserve">  </w:t>
      </w:r>
      <w:r w:rsidRPr="0098744E">
        <w:t xml:space="preserve"> From 2010 to 2019, both sets cover ten years of hourly city-wide load aggregation measurements from Ottawa and Toronto </w:t>
      </w:r>
      <w:r>
        <w:fldChar w:fldCharType="begin" w:fldLock="1"/>
      </w:r>
      <w:r w:rsidR="006C6CA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2]","plainTextFormattedCitation":"[22]","previouslyFormattedCitation":"[22]"},"properties":{"noteIndex":0},"schema":"https://github.com/citation-style-language/schema/raw/master/csl-citation.json"}</w:instrText>
      </w:r>
      <w:r>
        <w:fldChar w:fldCharType="separate"/>
      </w:r>
      <w:r w:rsidR="006C6CA1" w:rsidRPr="006C6CA1">
        <w:rPr>
          <w:noProof/>
        </w:rPr>
        <w:t>[22]</w:t>
      </w:r>
      <w:r>
        <w:fldChar w:fldCharType="end"/>
      </w:r>
      <w:r w:rsidRPr="0098744E">
        <w:t>. The third dataset</w:t>
      </w:r>
      <w:r w:rsidR="001758C7">
        <w:t>,</w:t>
      </w:r>
      <w:r w:rsidRPr="0098744E">
        <w:t xml:space="preserve"> from St. John </w:t>
      </w:r>
      <w:r w:rsidR="00907923" w:rsidRPr="0098744E">
        <w:t>Energy is</w:t>
      </w:r>
      <w:r w:rsidRPr="0098744E">
        <w:t xml:space="preserve"> part of a larger Smart Grid Technologies project at UNB. </w:t>
      </w:r>
      <w:r w:rsidR="00907923" w:rsidRPr="0098744E">
        <w:t>This data</w:t>
      </w:r>
      <w:r w:rsidRPr="0098744E">
        <w:t xml:space="preserve">set </w:t>
      </w:r>
      <w:r w:rsidR="00410B19">
        <w:t>in</w:t>
      </w:r>
      <w:r w:rsidR="00780D8A">
        <w:t>cl</w:t>
      </w:r>
      <w:r w:rsidR="00410B19">
        <w:t>udes</w:t>
      </w:r>
      <w:r w:rsidRPr="0098744E">
        <w:t xml:space="preserve"> hourly city-wide load aggregates for 3.5 years (2018 to now). In </w:t>
      </w:r>
      <w:r w:rsidR="001758C7">
        <w:t>parts of this</w:t>
      </w:r>
      <w:r w:rsidRPr="0098744E">
        <w:t xml:space="preserve"> work</w:t>
      </w:r>
      <w:r w:rsidR="00063B3E">
        <w:t>,</w:t>
      </w:r>
      <w:r w:rsidRPr="0098744E">
        <w:t xml:space="preserve"> we will </w:t>
      </w:r>
      <w:r w:rsidR="00410B19">
        <w:t xml:space="preserve">also </w:t>
      </w:r>
      <w:r w:rsidRPr="0098744E">
        <w:t xml:space="preserve">use temperature data </w:t>
      </w:r>
      <w:r w:rsidR="001758C7">
        <w:t>provided by</w:t>
      </w:r>
      <w:r w:rsidRPr="0098744E">
        <w:t xml:space="preserve"> Environment Canada </w:t>
      </w:r>
      <w:r w:rsidR="00907923">
        <w:fldChar w:fldCharType="begin" w:fldLock="1"/>
      </w:r>
      <w:r w:rsidR="006C6CA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3]","plainTextFormattedCitation":"[23]","previouslyFormattedCitation":"[23]"},"properties":{"noteIndex":0},"schema":"https://github.com/citation-style-language/schema/raw/master/csl-citation.json"}</w:instrText>
      </w:r>
      <w:r w:rsidR="00907923">
        <w:fldChar w:fldCharType="separate"/>
      </w:r>
      <w:r w:rsidR="006C6CA1" w:rsidRPr="006C6CA1">
        <w:rPr>
          <w:noProof/>
        </w:rPr>
        <w:t>[23]</w:t>
      </w:r>
      <w:r w:rsidR="00907923">
        <w:fldChar w:fldCharType="end"/>
      </w:r>
      <w:r w:rsidRPr="0098744E">
        <w:t>.</w:t>
      </w:r>
    </w:p>
    <w:p w14:paraId="0472BFDE" w14:textId="0A08E671" w:rsidR="00400624" w:rsidRDefault="00400624" w:rsidP="00285DEE">
      <w:pPr>
        <w:pStyle w:val="BodyText"/>
        <w:ind w:firstLine="288"/>
      </w:pPr>
      <w:r w:rsidRPr="00400624">
        <w:t>The project has three stages. First, we</w:t>
      </w:r>
      <w:r w:rsidR="00063B3E">
        <w:t xml:space="preserve"> wi</w:t>
      </w:r>
      <w:r w:rsidRPr="00400624">
        <w:t xml:space="preserve">ll </w:t>
      </w:r>
      <w:r w:rsidR="00410B19">
        <w:t>impl</w:t>
      </w:r>
      <w:r w:rsidR="00E15713">
        <w:t>e</w:t>
      </w:r>
      <w:r w:rsidR="00410B19">
        <w:t>ment</w:t>
      </w:r>
      <w:r w:rsidR="00410B19" w:rsidRPr="00400624">
        <w:t xml:space="preserve"> </w:t>
      </w:r>
      <w:r w:rsidR="001758C7">
        <w:t>four</w:t>
      </w:r>
      <w:r w:rsidRPr="00400624">
        <w:t xml:space="preserve"> benchmark </w:t>
      </w:r>
      <w:r w:rsidR="00410B19">
        <w:t>forecasters</w:t>
      </w:r>
      <w:r w:rsidR="001758C7">
        <w:t xml:space="preserve"> commonly used by both researches and utilities for years </w:t>
      </w:r>
      <w:r w:rsidR="001758C7">
        <w:t xml:space="preserve"> </w:t>
      </w:r>
      <w:r w:rsidR="001758C7">
        <w:fldChar w:fldCharType="begin" w:fldLock="1"/>
      </w:r>
      <w:r w:rsidR="001758C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1758C7">
        <w:fldChar w:fldCharType="separate"/>
      </w:r>
      <w:r w:rsidR="001758C7" w:rsidRPr="006C6CA1">
        <w:rPr>
          <w:noProof/>
        </w:rPr>
        <w:t>[1], [4], [5], [7], [24]–[26]</w:t>
      </w:r>
      <w:r w:rsidR="001758C7">
        <w:fldChar w:fldCharType="end"/>
      </w:r>
      <w:r w:rsidR="001758C7">
        <w:t xml:space="preserve">:  a </w:t>
      </w:r>
      <w:r w:rsidR="001758C7" w:rsidRPr="0098744E">
        <w:t xml:space="preserve">seasonal </w:t>
      </w:r>
      <w:r w:rsidR="001758C7">
        <w:t>naïve forecaster</w:t>
      </w:r>
      <w:r w:rsidR="001758C7" w:rsidRPr="0098744E">
        <w:t xml:space="preserve">, </w:t>
      </w:r>
      <w:r w:rsidR="001758C7">
        <w:t xml:space="preserve">an </w:t>
      </w:r>
      <w:proofErr w:type="spellStart"/>
      <w:r w:rsidR="001758C7" w:rsidRPr="0098744E">
        <w:t>MLR</w:t>
      </w:r>
      <w:proofErr w:type="spellEnd"/>
      <w:r w:rsidR="001758C7" w:rsidRPr="0098744E">
        <w:t xml:space="preserve">, </w:t>
      </w:r>
      <w:r w:rsidR="001758C7">
        <w:t xml:space="preserve">an </w:t>
      </w:r>
      <w:r w:rsidR="001758C7" w:rsidRPr="0098744E">
        <w:t xml:space="preserve">ARIMA, and </w:t>
      </w:r>
      <w:r w:rsidR="001758C7">
        <w:t xml:space="preserve">a </w:t>
      </w:r>
      <w:r w:rsidR="001758C7" w:rsidRPr="0098744E">
        <w:t>shallow ANN</w:t>
      </w:r>
      <w:r w:rsidR="001758C7">
        <w:t xml:space="preserve">.  </w:t>
      </w:r>
      <w:r w:rsidRPr="00400624">
        <w:t xml:space="preserve">Then </w:t>
      </w:r>
      <w:r w:rsidR="00410B19">
        <w:t>one or more deep learning algorithms will be implemented, starting with a</w:t>
      </w:r>
      <w:r w:rsidRPr="00400624">
        <w:t xml:space="preserve"> CNN. </w:t>
      </w:r>
      <w:r w:rsidR="00410B19">
        <w:t xml:space="preserve">  </w:t>
      </w:r>
      <w:r w:rsidRPr="00400624">
        <w:t>Finally, deep learning forecasters</w:t>
      </w:r>
      <w:r w:rsidR="00063B3E">
        <w:t>’</w:t>
      </w:r>
      <w:r w:rsidRPr="00400624">
        <w:t xml:space="preserve"> performance will be compared to benchmark </w:t>
      </w:r>
      <w:r w:rsidR="00410B19">
        <w:t>forecaster</w:t>
      </w:r>
      <w:r w:rsidR="00410B19" w:rsidRPr="00400624">
        <w:t xml:space="preserve"> </w:t>
      </w:r>
      <w:r w:rsidRPr="00400624">
        <w:t xml:space="preserve">performance using available data sets. </w:t>
      </w:r>
      <w:r w:rsidR="00E15713">
        <w:t>O</w:t>
      </w:r>
      <w:r w:rsidRPr="00400624">
        <w:t xml:space="preserve">verall and peak </w:t>
      </w:r>
      <w:r w:rsidRPr="00400624">
        <w:lastRenderedPageBreak/>
        <w:t>detection accuracy</w:t>
      </w:r>
      <w:r w:rsidR="00E15713">
        <w:t xml:space="preserve"> will be compared</w:t>
      </w:r>
      <w:r w:rsidRPr="00400624">
        <w:t xml:space="preserve">. </w:t>
      </w:r>
      <w:r w:rsidR="00410B19">
        <w:t xml:space="preserve">Each stage is detailed </w:t>
      </w:r>
      <w:r w:rsidRPr="00400624">
        <w:t>below</w:t>
      </w:r>
      <w:r w:rsidR="00E15713">
        <w:t xml:space="preserve">.  See </w:t>
      </w:r>
      <w:r w:rsidRPr="00400624">
        <w:t>the Gantt chart in</w:t>
      </w:r>
      <w:r w:rsidR="00E15713">
        <w:t xml:space="preserve"> </w:t>
      </w:r>
      <w:r w:rsidRPr="00400624">
        <w:t>appendix</w:t>
      </w:r>
      <w:r w:rsidR="00E15713">
        <w:t xml:space="preserve"> A</w:t>
      </w:r>
      <w:r w:rsidRPr="00400624">
        <w:t xml:space="preserve"> </w:t>
      </w:r>
      <w:r w:rsidR="00E15713">
        <w:t xml:space="preserve">for an overview of </w:t>
      </w:r>
      <w:r w:rsidRPr="00400624">
        <w:t>completed and pending tasks.</w:t>
      </w:r>
    </w:p>
    <w:p w14:paraId="71E0785C" w14:textId="128D9DAE" w:rsidR="000E6695" w:rsidRDefault="005A7733" w:rsidP="000E6695">
      <w:pPr>
        <w:pStyle w:val="Heading2"/>
      </w:pPr>
      <w:bookmarkStart w:id="11" w:name="_Toc73969380"/>
      <w:bookmarkStart w:id="12" w:name="_Toc69470494"/>
      <w:bookmarkStart w:id="13" w:name="_Toc69470949"/>
      <w:r>
        <w:t xml:space="preserve">The </w:t>
      </w:r>
      <w:r w:rsidR="000E6695">
        <w:t>Benchmark Algorithms</w:t>
      </w:r>
      <w:bookmarkEnd w:id="11"/>
      <w:r w:rsidR="000E6695">
        <w:t xml:space="preserve"> </w:t>
      </w:r>
      <w:bookmarkEnd w:id="12"/>
      <w:bookmarkEnd w:id="13"/>
    </w:p>
    <w:p w14:paraId="5DE6C7D1" w14:textId="7E95316B" w:rsidR="00BE7F0E" w:rsidRPr="00BE7F0E" w:rsidRDefault="00D15B86" w:rsidP="00BE7F0E">
      <w:pPr>
        <w:pStyle w:val="BodyText"/>
        <w:ind w:firstLine="288"/>
      </w:pPr>
      <w:r w:rsidRPr="00BE7F0E">
        <w:t xml:space="preserve">Many publications lack </w:t>
      </w:r>
      <w:r w:rsidR="00E15713">
        <w:t xml:space="preserve">experimental </w:t>
      </w:r>
      <w:r w:rsidRPr="00BE7F0E">
        <w:t>detail</w:t>
      </w:r>
      <w:r w:rsidR="00E15713">
        <w:t>s</w:t>
      </w:r>
      <w:r w:rsidRPr="00BE7F0E">
        <w:t xml:space="preserve">, making direct comparisons with reported results difficult. The benchmark algorithms </w:t>
      </w:r>
      <w:r w:rsidR="00E15713">
        <w:t>proposed</w:t>
      </w:r>
      <w:r w:rsidR="00E15713" w:rsidRPr="00BE7F0E">
        <w:t xml:space="preserve"> </w:t>
      </w:r>
      <w:r w:rsidRPr="00BE7F0E">
        <w:t xml:space="preserve">for this work </w:t>
      </w:r>
      <w:r w:rsidR="00E15713">
        <w:t xml:space="preserve">were selected because they </w:t>
      </w:r>
      <w:r w:rsidRPr="00BE7F0E">
        <w:t>are relevant</w:t>
      </w:r>
      <w:r w:rsidR="00E15713">
        <w:t xml:space="preserve"> but also sufficiently well documented to be </w:t>
      </w:r>
      <w:r w:rsidRPr="00BE7F0E">
        <w:t>reproducible</w:t>
      </w:r>
      <w:r w:rsidR="00BE7F0E">
        <w:t xml:space="preserve"> </w:t>
      </w:r>
      <w:r w:rsidR="00BE7F0E">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BE7F0E">
        <w:fldChar w:fldCharType="separate"/>
      </w:r>
      <w:r w:rsidR="006C6CA1" w:rsidRPr="006C6CA1">
        <w:rPr>
          <w:noProof/>
        </w:rPr>
        <w:t>[1], [4], [5], [7], [24]–[26]</w:t>
      </w:r>
      <w:r w:rsidR="00BE7F0E">
        <w:fldChar w:fldCharType="end"/>
      </w:r>
      <w:r w:rsidR="00BE7F0E" w:rsidRPr="00BE7F0E">
        <w:t>.</w:t>
      </w:r>
    </w:p>
    <w:p w14:paraId="631707D8" w14:textId="769A0B46" w:rsidR="009B19B7" w:rsidRDefault="009B19B7" w:rsidP="009B19B7">
      <w:pPr>
        <w:pStyle w:val="Heading3"/>
      </w:pPr>
      <w:bookmarkStart w:id="14" w:name="_Toc69486063"/>
      <w:bookmarkStart w:id="15" w:name="_Toc69470495"/>
      <w:bookmarkStart w:id="16" w:name="_Toc69470950"/>
      <w:bookmarkStart w:id="17" w:name="_Toc73969381"/>
      <w:bookmarkEnd w:id="14"/>
      <w:r>
        <w:t xml:space="preserve">Seasonal Naïve </w:t>
      </w:r>
      <w:bookmarkEnd w:id="15"/>
      <w:bookmarkEnd w:id="16"/>
      <w:r w:rsidR="00F017C2">
        <w:t>Forecaster</w:t>
      </w:r>
      <w:bookmarkEnd w:id="17"/>
      <w:r w:rsidR="00F017C2">
        <w:t xml:space="preserve"> </w:t>
      </w:r>
    </w:p>
    <w:p w14:paraId="2D154586" w14:textId="5B39DF7D" w:rsidR="000B1211" w:rsidRDefault="00C4067D" w:rsidP="00934D5D">
      <w:pPr>
        <w:pStyle w:val="BodyText"/>
        <w:ind w:firstLine="288"/>
      </w:pPr>
      <w:r w:rsidRPr="00C4067D">
        <w:t>The naive forecaster</w:t>
      </w:r>
      <w:r w:rsidR="00856341">
        <w:t xml:space="preserve"> </w:t>
      </w:r>
      <w:r w:rsidRPr="00C4067D">
        <w:t xml:space="preserve">is a widely used benchmark for </w:t>
      </w:r>
      <w:r w:rsidR="00E15713">
        <w:t>assessing</w:t>
      </w:r>
      <w:r w:rsidR="00E15713" w:rsidRPr="00C4067D">
        <w:t xml:space="preserve"> </w:t>
      </w:r>
      <w:r w:rsidRPr="00C4067D">
        <w:t xml:space="preserve">more sophisticated forecasters </w:t>
      </w:r>
      <w:r w:rsidR="00C21E31">
        <w:fldChar w:fldCharType="begin" w:fldLock="1"/>
      </w:r>
      <w:r w:rsidR="006C6CA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4], [27]–[30]","plainTextFormattedCitation":"[24], [27]–[30]","previouslyFormattedCitation":"[24], [27]–[30]"},"properties":{"noteIndex":0},"schema":"https://github.com/citation-style-language/schema/raw/master/csl-citation.json"}</w:instrText>
      </w:r>
      <w:r w:rsidR="00C21E31">
        <w:fldChar w:fldCharType="separate"/>
      </w:r>
      <w:r w:rsidR="006C6CA1" w:rsidRPr="006C6CA1">
        <w:rPr>
          <w:noProof/>
        </w:rPr>
        <w:t>[24], [27]–[30]</w:t>
      </w:r>
      <w:r w:rsidR="00C21E31">
        <w:fldChar w:fldCharType="end"/>
      </w:r>
      <w:r w:rsidRPr="00C4067D">
        <w:t xml:space="preserve">. When a naive forecaster outperforms a complex model, we know the complex model </w:t>
      </w:r>
      <w:r w:rsidR="00E15713">
        <w:t>offers little value</w:t>
      </w:r>
      <w:r w:rsidRPr="00C4067D">
        <w:t>.</w:t>
      </w:r>
      <w:r>
        <w:t xml:space="preserve"> </w:t>
      </w:r>
      <w:r w:rsidRPr="0037786F">
        <w:t xml:space="preserve">Bracale </w:t>
      </w:r>
      <w:r w:rsidR="00C21E31">
        <w:fldChar w:fldCharType="begin" w:fldLock="1"/>
      </w:r>
      <w:r w:rsidR="006C6CA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28]","plainTextFormattedCitation":"[28]","previouslyFormattedCitation":"[28]"},"properties":{"noteIndex":0},"schema":"https://github.com/citation-style-language/schema/raw/master/csl-citation.json"}</w:instrText>
      </w:r>
      <w:r w:rsidR="00C21E31">
        <w:fldChar w:fldCharType="separate"/>
      </w:r>
      <w:r w:rsidR="006C6CA1" w:rsidRPr="006C6CA1">
        <w:rPr>
          <w:noProof/>
        </w:rPr>
        <w:t>[28]</w:t>
      </w:r>
      <w:r w:rsidR="00C21E31">
        <w:fldChar w:fldCharType="end"/>
      </w:r>
      <w:r w:rsidRPr="0037786F">
        <w:t xml:space="preserve"> et al. state that </w:t>
      </w:r>
      <w:r w:rsidR="00063B3E">
        <w:t>“</w:t>
      </w:r>
      <w:r w:rsidRPr="0037786F">
        <w:t>the simplest method to anticipate the next value in a time series is to assume it will have the same values as the current value</w:t>
      </w:r>
      <w:r w:rsidR="00063B3E">
        <w:t>.”</w:t>
      </w:r>
      <w:r w:rsidR="00E15713">
        <w:t xml:space="preserve">, which is the basis of the naïve forecaster.  </w:t>
      </w:r>
      <w:r w:rsidRPr="00C4067D">
        <w:t xml:space="preserve"> </w:t>
      </w:r>
      <w:r w:rsidR="00E15713">
        <w:t>T</w:t>
      </w:r>
      <w:r w:rsidRPr="00C4067D">
        <w:t xml:space="preserve">he Seasonal Naive Forecaster (SNF) improves </w:t>
      </w:r>
      <w:r w:rsidR="00C21E31">
        <w:t xml:space="preserve">the </w:t>
      </w:r>
      <w:r>
        <w:t>naïve forecaster</w:t>
      </w:r>
      <w:r w:rsidR="00E15713">
        <w:t xml:space="preserve"> by considering seasonal trends</w:t>
      </w:r>
      <w:r w:rsidRPr="00C4067D">
        <w:t xml:space="preserve"> </w:t>
      </w:r>
      <w:r w:rsidR="00C21E31">
        <w:fldChar w:fldCharType="begin" w:fldLock="1"/>
      </w:r>
      <w:r w:rsidR="006C6CA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1]","plainTextFormattedCitation":"[31]","previouslyFormattedCitation":"[31]"},"properties":{"noteIndex":0},"schema":"https://github.com/citation-style-language/schema/raw/master/csl-citation.json"}</w:instrText>
      </w:r>
      <w:r w:rsidR="00C21E31">
        <w:fldChar w:fldCharType="separate"/>
      </w:r>
      <w:r w:rsidR="006C6CA1" w:rsidRPr="006C6CA1">
        <w:rPr>
          <w:noProof/>
        </w:rPr>
        <w:t>[31]</w:t>
      </w:r>
      <w:r w:rsidR="00C21E31">
        <w:fldChar w:fldCharType="end"/>
      </w:r>
      <w:r w:rsidRPr="00C4067D">
        <w:t>.</w:t>
      </w:r>
      <w:r w:rsidR="005B7125">
        <w:t xml:space="preserve">  The naïve forecaster takes the previous value as the predicted value, but the SNF takes the value from the previous season.</w:t>
      </w:r>
      <w:r w:rsidR="007332EC">
        <w:t xml:space="preserve"> </w:t>
      </w:r>
      <w:r w:rsidR="00934D5D">
        <w:t xml:space="preserve"> </w:t>
      </w:r>
      <w:r w:rsidR="00934D5D">
        <w:t>This</w:t>
      </w:r>
      <w:r w:rsidR="00934D5D" w:rsidRPr="000B1211">
        <w:t xml:space="preserve"> makes it ideal for predicting variables that are generally stable or vary consistently</w:t>
      </w:r>
      <w:r w:rsidR="00934D5D">
        <w:t>, but It is i</w:t>
      </w:r>
      <w:r w:rsidR="00934D5D" w:rsidRPr="000B1211">
        <w:t xml:space="preserve">neffective at forecasting time series data that are subject to irregularities such as temperature </w:t>
      </w:r>
      <w:r w:rsidR="00934D5D">
        <w:fldChar w:fldCharType="begin" w:fldLock="1"/>
      </w:r>
      <w:r w:rsidR="00934D5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934D5D">
        <w:fldChar w:fldCharType="separate"/>
      </w:r>
      <w:r w:rsidR="00934D5D" w:rsidRPr="0092042F">
        <w:rPr>
          <w:noProof/>
        </w:rPr>
        <w:t>[27]</w:t>
      </w:r>
      <w:r w:rsidR="00934D5D">
        <w:fldChar w:fldCharType="end"/>
      </w:r>
      <w:r w:rsidR="00934D5D">
        <w:t xml:space="preserve">.  </w:t>
      </w:r>
    </w:p>
    <w:p w14:paraId="638A44EE" w14:textId="55CD038F" w:rsidR="00AD4AA2" w:rsidRDefault="00AD4AA2" w:rsidP="00AD4AA2">
      <w:pPr>
        <w:pStyle w:val="Heading3"/>
      </w:pPr>
      <w:bookmarkStart w:id="18" w:name="_Toc73969382"/>
      <w:r>
        <w:t>Multiple Linear Regression Forecaster</w:t>
      </w:r>
      <w:bookmarkEnd w:id="18"/>
    </w:p>
    <w:p w14:paraId="350E641C" w14:textId="6B998D89"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6C6CA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4], [32]–[38]","plainTextFormattedCitation":"[14], [17], [24], [32]–[38]","previouslyFormattedCitation":"[14], [17], [24], [32]–[38]"},"properties":{"noteIndex":0},"schema":"https://github.com/citation-style-language/schema/raw/master/csl-citation.json"}</w:instrText>
      </w:r>
      <w:r w:rsidR="00D701C8">
        <w:fldChar w:fldCharType="separate"/>
      </w:r>
      <w:r w:rsidR="006C6CA1" w:rsidRPr="006C6CA1">
        <w:rPr>
          <w:noProof/>
        </w:rPr>
        <w:t>[14], [17], [24], [32]–[38]</w:t>
      </w:r>
      <w:r w:rsidR="00D701C8">
        <w:fldChar w:fldCharType="end"/>
      </w:r>
      <w:r w:rsidR="00D701C8" w:rsidRPr="00D701C8">
        <w:t xml:space="preserve">. MLR forecasters model continuous dependent variables with multiple independent variables. An MLR with two independent variables </w:t>
      </w:r>
      <w:r w:rsidR="00934D5D">
        <w:t>can be expressed mathematically as</w:t>
      </w:r>
      <w:r w:rsidR="00D701C8" w:rsidRPr="00D701C8">
        <w:t>:</w:t>
      </w:r>
    </w:p>
    <w:p w14:paraId="2A13311E" w14:textId="492E52C4"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commentRangeStart w:id="19"/>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200256">
          <w:rPr>
            <w:noProof/>
          </w:rPr>
          <w:instrText>2</w:instrText>
        </w:r>
      </w:fldSimple>
      <w:r w:rsidR="00AD4AA2">
        <w:instrText>)</w:instrText>
      </w:r>
      <w:r w:rsidR="00AD4AA2">
        <w:fldChar w:fldCharType="end"/>
      </w:r>
      <w:commentRangeEnd w:id="19"/>
      <w:r w:rsidR="00CB0A60">
        <w:rPr>
          <w:rStyle w:val="CommentReference"/>
          <w:rFonts w:ascii="Calibri" w:eastAsia="Times New Roman" w:hAnsi="Calibri"/>
          <w:lang w:val="en-CA" w:eastAsia="en-CA"/>
        </w:rPr>
        <w:commentReference w:id="19"/>
      </w:r>
    </w:p>
    <w:p w14:paraId="6E31773C" w14:textId="0BA3060A" w:rsidR="007D302C" w:rsidRDefault="007D302C" w:rsidP="00934D5D">
      <w:pPr>
        <w:pStyle w:val="BodyText"/>
      </w:pPr>
      <w:r>
        <w:lastRenderedPageBreak/>
        <w:t xml:space="preserve">In load forecasting, </w:t>
      </w:r>
      <w:r w:rsidRPr="006143C7">
        <w:rPr>
          <w:noProof/>
          <w:position w:val="-10"/>
        </w:rPr>
        <w:object w:dxaOrig="220" w:dyaOrig="260" w14:anchorId="0A74C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2.75pt" o:ole="">
            <v:imagedata r:id="rId14" o:title=""/>
          </v:shape>
          <o:OLEObject Type="Embed" ProgID="Equation.DSMT4" ShapeID="_x0000_i1026" DrawAspect="Content" ObjectID="_1691324984" r:id="rId15"/>
        </w:object>
      </w:r>
      <w:r>
        <w:t xml:space="preserve">is the load, </w:t>
      </w:r>
      <w:r w:rsidRPr="006143C7">
        <w:rPr>
          <w:noProof/>
          <w:position w:val="-12"/>
        </w:rPr>
        <w:object w:dxaOrig="240" w:dyaOrig="360" w14:anchorId="125A8D4B">
          <v:shape id="_x0000_i1027" type="#_x0000_t75" style="width:12pt;height:18.75pt" o:ole="">
            <v:imagedata r:id="rId16" o:title=""/>
          </v:shape>
          <o:OLEObject Type="Embed" ProgID="Equation.DSMT4" ShapeID="_x0000_i1027" DrawAspect="Content" ObjectID="_1691324985" r:id="rId17"/>
        </w:object>
      </w:r>
      <w:r>
        <w:t xml:space="preserve">and </w:t>
      </w:r>
      <w:r w:rsidRPr="006143C7">
        <w:rPr>
          <w:noProof/>
          <w:position w:val="-12"/>
        </w:rPr>
        <w:object w:dxaOrig="260" w:dyaOrig="360" w14:anchorId="36EB3902">
          <v:shape id="_x0000_i1028" type="#_x0000_t75" style="width:12.75pt;height:18.75pt" o:ole="">
            <v:imagedata r:id="rId18" o:title=""/>
          </v:shape>
          <o:OLEObject Type="Embed" ProgID="Equation.DSMT4" ShapeID="_x0000_i1028" DrawAspect="Content" ObjectID="_1691324986" r:id="rId19"/>
        </w:object>
      </w:r>
      <w:r>
        <w:rPr>
          <w:noProof/>
        </w:rPr>
        <w:t xml:space="preserve"> </w:t>
      </w:r>
      <w:r>
        <w:t>are independent variables like temperature and time of day,</w:t>
      </w:r>
      <w:r w:rsidR="00934D5D">
        <w:t xml:space="preserve"> the</w:t>
      </w:r>
      <w:r>
        <w:t xml:space="preserve"> </w:t>
      </w:r>
      <w:r w:rsidRPr="00A40178">
        <w:rPr>
          <w:noProof/>
          <w:position w:val="-10"/>
        </w:rPr>
        <w:object w:dxaOrig="240" w:dyaOrig="320" w14:anchorId="7DE27B6F">
          <v:shape id="_x0000_i1029" type="#_x0000_t75" style="width:12pt;height:16.5pt" o:ole="">
            <v:imagedata r:id="rId20" o:title=""/>
          </v:shape>
          <o:OLEObject Type="Embed" ProgID="Equation.DSMT4" ShapeID="_x0000_i1029" DrawAspect="Content" ObjectID="_1691324987" r:id="rId21"/>
        </w:object>
      </w:r>
      <w:r>
        <w:t xml:space="preserve">s are coefficients </w:t>
      </w:r>
      <w:r w:rsidR="00934D5D">
        <w:t xml:space="preserve">to be </w:t>
      </w:r>
      <w:r>
        <w:t xml:space="preserve">estimated, and </w:t>
      </w:r>
      <w:r w:rsidRPr="00A40178">
        <w:rPr>
          <w:noProof/>
          <w:position w:val="-6"/>
        </w:rPr>
        <w:object w:dxaOrig="180" w:dyaOrig="220" w14:anchorId="74A63D25">
          <v:shape id="_x0000_i1030" type="#_x0000_t75" style="width:9pt;height:11.25pt" o:ole="">
            <v:imagedata r:id="rId22" o:title=""/>
          </v:shape>
          <o:OLEObject Type="Embed" ProgID="Equation.DSMT4" ShapeID="_x0000_i1030" DrawAspect="Content" ObjectID="_1691324988" r:id="rId23"/>
        </w:object>
      </w:r>
      <w:r>
        <w:t>is an error term</w:t>
      </w:r>
      <w:r w:rsidR="00934D5D">
        <w:t xml:space="preserve"> with constant variance and a mean of </w:t>
      </w:r>
      <w:r w:rsidR="00041AAA" w:rsidRPr="00041AAA">
        <w:t>0</w:t>
      </w:r>
      <w:r w:rsidR="00041AAA">
        <w:t xml:space="preserve"> </w:t>
      </w:r>
      <w:r>
        <w:fldChar w:fldCharType="begin" w:fldLock="1"/>
      </w:r>
      <w:r w:rsidR="006C6CA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4]"},"properties":{"noteIndex":0},"schema":"https://github.com/citation-style-language/schema/raw/master/csl-citation.json"}</w:instrText>
      </w:r>
      <w:r>
        <w:fldChar w:fldCharType="separate"/>
      </w:r>
      <w:r w:rsidR="006C6CA1" w:rsidRPr="006C6CA1">
        <w:rPr>
          <w:noProof/>
        </w:rPr>
        <w:t>[14]</w:t>
      </w:r>
      <w:r>
        <w:fldChar w:fldCharType="end"/>
      </w:r>
      <w:r>
        <w:t xml:space="preserve">. </w:t>
      </w:r>
      <w:commentRangeStart w:id="20"/>
      <w:r>
        <w:t xml:space="preserve">The relationships between the data and the independent variables determine </w:t>
      </w:r>
      <w:proofErr w:type="spellStart"/>
      <w:r>
        <w:t>MLR</w:t>
      </w:r>
      <w:proofErr w:type="spellEnd"/>
      <w:r>
        <w:t xml:space="preserve"> accuracy</w:t>
      </w:r>
      <w:commentRangeEnd w:id="20"/>
      <w:r w:rsidR="00186F86">
        <w:rPr>
          <w:rStyle w:val="CommentReference"/>
        </w:rPr>
        <w:commentReference w:id="20"/>
      </w:r>
      <w:r>
        <w:t xml:space="preserve">. </w:t>
      </w:r>
      <w:r w:rsidR="00934D5D">
        <w:t xml:space="preserve"> </w:t>
      </w:r>
      <w:commentRangeStart w:id="21"/>
      <w:r>
        <w:t xml:space="preserve">Increasing the number of relevant independent variables </w:t>
      </w:r>
      <w:r w:rsidR="00934D5D">
        <w:t xml:space="preserve">can </w:t>
      </w:r>
      <w:r>
        <w:t>improve predictive accuracy, but only marginally</w:t>
      </w:r>
      <w:commentRangeEnd w:id="21"/>
      <w:r w:rsidR="00CB0A60">
        <w:rPr>
          <w:rStyle w:val="CommentReference"/>
        </w:rPr>
        <w:commentReference w:id="21"/>
      </w:r>
      <w:r>
        <w:t xml:space="preserve">. </w:t>
      </w:r>
      <w:proofErr w:type="spellStart"/>
      <w:r>
        <w:t>MLRs</w:t>
      </w:r>
      <w:proofErr w:type="spellEnd"/>
      <w:r>
        <w:t xml:space="preserve"> can simulate non-linear relationships, but only with </w:t>
      </w:r>
      <w:commentRangeStart w:id="22"/>
      <w:r w:rsidR="00B37D3D">
        <w:t>direc</w:t>
      </w:r>
      <w:r w:rsidR="00063B3E">
        <w:t>t</w:t>
      </w:r>
      <w:r>
        <w:t xml:space="preserve"> user input </w:t>
      </w:r>
      <w:commentRangeEnd w:id="22"/>
      <w:r w:rsidR="00CB0A60">
        <w:rPr>
          <w:rStyle w:val="CommentReference"/>
        </w:rPr>
        <w:commentReference w:id="22"/>
      </w:r>
      <w:r w:rsidR="007A3DFF">
        <w:fldChar w:fldCharType="begin" w:fldLock="1"/>
      </w:r>
      <w:r w:rsidR="006C6CA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39]","plainTextFormattedCitation":"[39]","previouslyFormattedCitation":"[39]"},"properties":{"noteIndex":0},"schema":"https://github.com/citation-style-language/schema/raw/master/csl-citation.json"}</w:instrText>
      </w:r>
      <w:r w:rsidR="007A3DFF">
        <w:fldChar w:fldCharType="separate"/>
      </w:r>
      <w:r w:rsidR="006C6CA1" w:rsidRPr="006C6CA1">
        <w:rPr>
          <w:noProof/>
        </w:rPr>
        <w:t>[39]</w:t>
      </w:r>
      <w:r w:rsidR="007A3DFF">
        <w:fldChar w:fldCharType="end"/>
      </w:r>
      <w:r w:rsidR="00CB0A60">
        <w:t xml:space="preserve">, and are </w:t>
      </w:r>
      <w:r>
        <w:t>incapable of adapting to new factors.</w:t>
      </w:r>
    </w:p>
    <w:p w14:paraId="6B30C007" w14:textId="0B820236" w:rsidR="009B19B7" w:rsidRDefault="008F2941" w:rsidP="008F2941">
      <w:pPr>
        <w:pStyle w:val="Heading3"/>
      </w:pPr>
      <w:bookmarkStart w:id="23" w:name="_Toc69470496"/>
      <w:bookmarkStart w:id="24" w:name="_Toc69470951"/>
      <w:bookmarkStart w:id="25" w:name="_Toc73969383"/>
      <w:r>
        <w:t>Auto</w:t>
      </w:r>
      <w:r w:rsidR="0004030A">
        <w:t>-</w:t>
      </w:r>
      <w:r>
        <w:t xml:space="preserve">Regressive Integrated Moving Average </w:t>
      </w:r>
      <w:bookmarkEnd w:id="23"/>
      <w:bookmarkEnd w:id="24"/>
      <w:bookmarkEnd w:id="25"/>
      <w:r w:rsidR="00B579FF">
        <w:t>(ARIMA)</w:t>
      </w:r>
    </w:p>
    <w:p w14:paraId="066ED3D5" w14:textId="64D3D09A" w:rsidR="00E112BE" w:rsidRPr="00E112BE" w:rsidRDefault="00F57F0D" w:rsidP="00D36E1D">
      <w:pPr>
        <w:pStyle w:val="BodyText"/>
        <w:ind w:firstLine="288"/>
      </w:pPr>
      <w:r>
        <w:t xml:space="preserve">The ARIMA is another statistical load forecaster.  It combines auto-regressive (AR) modeling with moving average (MA) modeling </w:t>
      </w:r>
      <w:r>
        <w:t xml:space="preserve"> </w:t>
      </w:r>
      <w:r>
        <w:fldChar w:fldCharType="begin" w:fldLock="1"/>
      </w:r>
      <w:r>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fldChar w:fldCharType="separate"/>
      </w:r>
      <w:r w:rsidRPr="006C6CA1">
        <w:rPr>
          <w:noProof/>
        </w:rPr>
        <w:t>[40]</w:t>
      </w:r>
      <w:r>
        <w:fldChar w:fldCharType="end"/>
      </w:r>
      <w:r>
        <w:t xml:space="preserve">.  </w:t>
      </w:r>
      <w:r>
        <w:t xml:space="preserve">Auto-regressive (AR) modeling is similar to linear regression modeling but uses past values (lagged values) as predictors.  </w:t>
      </w:r>
      <w:r>
        <w:t xml:space="preserve">  </w:t>
      </w:r>
      <w:r w:rsidR="00E112BE" w:rsidRPr="00E112BE">
        <w:t xml:space="preserve">The result is an estimate based on a linear combination of weighted lagged values and lagged errors as </w:t>
      </w:r>
      <w:r w:rsidR="00E112BE">
        <w:t xml:space="preserve">delineated </w:t>
      </w:r>
      <w:r w:rsidR="00E112BE" w:rsidRPr="00E112BE">
        <w:t>in (3)</w:t>
      </w:r>
      <w:r w:rsidR="00E112BE">
        <w:t xml:space="preserve"> </w:t>
      </w:r>
      <w:r w:rsidR="00E112BE">
        <w:fldChar w:fldCharType="begin" w:fldLock="1"/>
      </w:r>
      <w:r w:rsidR="006C6CA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1]–[43]","plainTextFormattedCitation":"[41]–[43]","previouslyFormattedCitation":"[41]–[43]"},"properties":{"noteIndex":0},"schema":"https://github.com/citation-style-language/schema/raw/master/csl-citation.json"}</w:instrText>
      </w:r>
      <w:r w:rsidR="00E112BE">
        <w:fldChar w:fldCharType="separate"/>
      </w:r>
      <w:r w:rsidR="006C6CA1" w:rsidRPr="006C6CA1">
        <w:rPr>
          <w:noProof/>
        </w:rPr>
        <w:t>[41]–[43]</w:t>
      </w:r>
      <w:r w:rsidR="00E112BE">
        <w:fldChar w:fldCharType="end"/>
      </w:r>
      <w:r w:rsidR="00E112BE" w:rsidRPr="00E112BE">
        <w:t>:</w:t>
      </w:r>
    </w:p>
    <w:p w14:paraId="59DC31A2" w14:textId="3CA0B69D"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00256">
          <w:rPr>
            <w:noProof/>
          </w:rPr>
          <w:instrText>3</w:instrText>
        </w:r>
      </w:fldSimple>
      <w:r>
        <w:instrText>)</w:instrText>
      </w:r>
      <w:r>
        <w:fldChar w:fldCharType="end"/>
      </w:r>
    </w:p>
    <w:p w14:paraId="5FDC730D" w14:textId="5F6DC385" w:rsidR="001D296E" w:rsidRDefault="001D296E" w:rsidP="001D296E">
      <w:pPr>
        <w:pStyle w:val="BodyText"/>
      </w:pPr>
      <w:r>
        <w:t xml:space="preserve">Here </w:t>
      </w:r>
      <w:r w:rsidRPr="00654149">
        <w:rPr>
          <w:noProof/>
          <w:position w:val="-6"/>
        </w:rPr>
        <w:object w:dxaOrig="240" w:dyaOrig="220" w14:anchorId="722E056B">
          <v:shape id="_x0000_i1031" type="#_x0000_t75" style="width:12pt;height:11.25pt" o:ole="">
            <v:imagedata r:id="rId24" o:title=""/>
          </v:shape>
          <o:OLEObject Type="Embed" ProgID="Equation.DSMT4" ShapeID="_x0000_i1031" DrawAspect="Content" ObjectID="_1691324989" r:id="rId25"/>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780D8A">
        <w:t xml:space="preserve"> </w:t>
      </w:r>
      <w:r w:rsidR="00780D8A" w:rsidRPr="00780D8A">
        <w:t xml:space="preserve">The parameters </w:t>
      </w:r>
      <w:r w:rsidR="00780D8A">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780D8A">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780D8A">
        <w:t xml:space="preserve">  </w:t>
      </w:r>
      <w:r w:rsidR="00780D8A" w:rsidRPr="00780D8A">
        <w:t xml:space="preserve">denote the </w:t>
      </w:r>
      <w:r w:rsidR="00F57F0D">
        <w:t>AR</w:t>
      </w:r>
      <w:r w:rsidR="00780D8A" w:rsidRPr="00780D8A">
        <w:t xml:space="preserve"> and </w:t>
      </w:r>
      <w:r w:rsidR="00F57F0D">
        <w:t>MA</w:t>
      </w:r>
      <w:r w:rsidR="00780D8A" w:rsidRPr="00780D8A">
        <w:t xml:space="preserve"> components, respectively</w:t>
      </w:r>
      <w:r w:rsidR="00C01F4B" w:rsidRPr="00C01F4B">
        <w:t>.</w:t>
      </w:r>
      <w:r w:rsidR="00B80F35">
        <w:t xml:space="preserve"> </w:t>
      </w:r>
      <w:r w:rsidR="00F57F0D">
        <w:t xml:space="preserve">Model parameters p and q represent the </w:t>
      </w:r>
      <w:r>
        <w:t xml:space="preserve">AR </w:t>
      </w:r>
      <w:r w:rsidR="00F57F0D">
        <w:t xml:space="preserve">and MA </w:t>
      </w:r>
      <w:r>
        <w:t>order</w:t>
      </w:r>
      <w:r w:rsidR="00F57F0D">
        <w:t xml:space="preserve">s.  </w:t>
      </w:r>
      <w:r w:rsidR="00F53F24">
        <w:t>A differencing order, d, must also be set b</w:t>
      </w:r>
      <w:r w:rsidR="00B80F35" w:rsidRPr="00B80F35">
        <w:t xml:space="preserve">ecause linear regression models work best with stationary signals </w:t>
      </w:r>
      <w:r w:rsidR="00B80F35">
        <w:fldChar w:fldCharType="begin" w:fldLock="1"/>
      </w:r>
      <w:r w:rsidR="006C6CA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7], [44]","plainTextFormattedCitation":"[37], [44]","previouslyFormattedCitation":"[37], [44]"},"properties":{"noteIndex":0},"schema":"https://github.com/citation-style-language/schema/raw/master/csl-citation.json"}</w:instrText>
      </w:r>
      <w:r w:rsidR="00B80F35">
        <w:fldChar w:fldCharType="separate"/>
      </w:r>
      <w:r w:rsidR="006C6CA1" w:rsidRPr="006C6CA1">
        <w:rPr>
          <w:noProof/>
        </w:rPr>
        <w:t>[37], [44]</w:t>
      </w:r>
      <w:r w:rsidR="00B80F35">
        <w:fldChar w:fldCharType="end"/>
      </w:r>
      <w:r w:rsidR="00B80F35" w:rsidRPr="00B80F35">
        <w:t xml:space="preserve">, </w:t>
      </w:r>
      <w:r w:rsidR="00F53F24">
        <w:t>which can be achieved through differencing</w:t>
      </w:r>
      <w:r w:rsidR="00B80F35" w:rsidRPr="00B80F35">
        <w:t>.</w:t>
      </w:r>
      <w:r w:rsidR="00B074B4">
        <w:t xml:space="preserve"> </w:t>
      </w:r>
      <w:commentRangeStart w:id="26"/>
      <w:r>
        <w:t xml:space="preserve">Fernandez et al. </w:t>
      </w:r>
      <w:r w:rsidR="00F53F24">
        <w:t>compared</w:t>
      </w:r>
      <w:r>
        <w:t xml:space="preserve"> ARIMA</w:t>
      </w:r>
      <w:r w:rsidR="00F53F24">
        <w:t xml:space="preserve"> with </w:t>
      </w:r>
      <w:r>
        <w:t xml:space="preserve">polynomial, neural network, and </w:t>
      </w:r>
      <w:r w:rsidR="00245CCE">
        <w:t xml:space="preserve">SVM </w:t>
      </w:r>
      <w:r>
        <w:t>models to forecast energy load for non-residential buildings</w:t>
      </w:r>
      <w:r w:rsidR="00F53F24">
        <w:t xml:space="preserve"> based on </w:t>
      </w:r>
      <w:r w:rsidR="00F53F24">
        <w:lastRenderedPageBreak/>
        <w:t>data from a University in Spain</w:t>
      </w:r>
      <w:r>
        <w:t xml:space="preserve"> </w:t>
      </w:r>
      <w:r w:rsidR="001D04B6">
        <w:fldChar w:fldCharType="begin" w:fldLock="1"/>
      </w:r>
      <w:r w:rsidR="006C6CA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5]","plainTextFormattedCitation":"[45]","previouslyFormattedCitation":"[45]"},"properties":{"noteIndex":0},"schema":"https://github.com/citation-style-language/schema/raw/master/csl-citation.json"}</w:instrText>
      </w:r>
      <w:r w:rsidR="001D04B6">
        <w:fldChar w:fldCharType="separate"/>
      </w:r>
      <w:r w:rsidR="006C6CA1" w:rsidRPr="006C6CA1">
        <w:rPr>
          <w:noProof/>
        </w:rPr>
        <w:t>[45]</w:t>
      </w:r>
      <w:r w:rsidR="001D04B6">
        <w:fldChar w:fldCharType="end"/>
      </w:r>
      <w:r>
        <w:t xml:space="preserve">. </w:t>
      </w:r>
      <w:commentRangeEnd w:id="26"/>
      <w:r w:rsidR="00186F86">
        <w:rPr>
          <w:rStyle w:val="CommentReference"/>
        </w:rPr>
        <w:commentReference w:id="26"/>
      </w:r>
      <w:r>
        <w:t xml:space="preserve"> </w:t>
      </w:r>
      <w:r w:rsidR="00F53F24">
        <w:t>For</w:t>
      </w:r>
      <w:r>
        <w:t xml:space="preserve"> six</w:t>
      </w:r>
      <w:r w:rsidR="00F53F24">
        <w:t>-</w:t>
      </w:r>
      <w:r>
        <w:t>day ahead</w:t>
      </w:r>
      <w:r w:rsidR="00F53F24">
        <w:t xml:space="preserve"> forecasts, </w:t>
      </w:r>
      <w:r>
        <w:t xml:space="preserve">the ARIMA model had the lowest </w:t>
      </w:r>
      <w:r w:rsidR="00F53F24">
        <w:t>mean absolute percentage error (</w:t>
      </w:r>
      <w:commentRangeStart w:id="27"/>
      <w:proofErr w:type="spellStart"/>
      <w:r>
        <w:t>MAPE</w:t>
      </w:r>
      <w:commentRangeEnd w:id="27"/>
      <w:proofErr w:type="spellEnd"/>
      <w:r w:rsidR="00F53F24">
        <w:t>)</w:t>
      </w:r>
      <w:r w:rsidR="00186F86">
        <w:rPr>
          <w:rStyle w:val="CommentReference"/>
        </w:rPr>
        <w:commentReference w:id="27"/>
      </w:r>
      <w:r>
        <w:t xml:space="preserve">. </w:t>
      </w:r>
      <w:r w:rsidR="005830E0" w:rsidRPr="005830E0">
        <w:t>Th</w:t>
      </w:r>
      <w:r w:rsidR="00CE03A1">
        <w:t>e</w:t>
      </w:r>
      <w:r w:rsidR="00F53F24">
        <w:t xml:space="preserve"> authors also</w:t>
      </w:r>
      <w:r w:rsidR="005830E0" w:rsidRPr="005830E0">
        <w:t xml:space="preserve"> noted that the ARIMA model </w:t>
      </w:r>
      <w:r w:rsidR="00F53F24">
        <w:t>ran</w:t>
      </w:r>
      <w:r w:rsidR="005830E0" w:rsidRPr="005830E0">
        <w:t xml:space="preserve"> 200 times faster than the </w:t>
      </w:r>
      <w:proofErr w:type="spellStart"/>
      <w:r w:rsidR="005830E0">
        <w:t>SVM</w:t>
      </w:r>
      <w:proofErr w:type="spellEnd"/>
      <w:r w:rsidR="005830E0" w:rsidRPr="005830E0">
        <w:t>.</w:t>
      </w:r>
    </w:p>
    <w:p w14:paraId="63970A60" w14:textId="7BA320FF" w:rsidR="00EF221D" w:rsidRDefault="002D61E1" w:rsidP="00EF221D">
      <w:pPr>
        <w:pStyle w:val="Heading3"/>
      </w:pPr>
      <w:bookmarkStart w:id="28" w:name="_Toc69470498"/>
      <w:bookmarkStart w:id="29" w:name="_Toc69470953"/>
      <w:bookmarkStart w:id="30" w:name="_Toc73969384"/>
      <w:r>
        <w:t>Artificial Neural Network Short Term Load Forecaster</w:t>
      </w:r>
      <w:r w:rsidR="00FE00F7">
        <w:t xml:space="preserve"> – Generation Three</w:t>
      </w:r>
      <w:bookmarkEnd w:id="28"/>
      <w:bookmarkEnd w:id="29"/>
      <w:bookmarkEnd w:id="30"/>
    </w:p>
    <w:p w14:paraId="1088D47A" w14:textId="2575E911" w:rsidR="00713E29" w:rsidRDefault="00713E29" w:rsidP="00244274">
      <w:pPr>
        <w:pStyle w:val="BodyText"/>
        <w:ind w:firstLine="288"/>
      </w:pPr>
      <w:r>
        <w:t xml:space="preserve">The ANNSTLF </w:t>
      </w:r>
      <w:r>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5], [37]","plainTextFormattedCitation":"[1], [25], [37]","previouslyFormattedCitation":"[1], [25], [37]"},"properties":{"noteIndex":0},"schema":"https://github.com/citation-style-language/schema/raw/master/csl-citation.json"}</w:instrText>
      </w:r>
      <w:r>
        <w:fldChar w:fldCharType="separate"/>
      </w:r>
      <w:r w:rsidR="006C6CA1" w:rsidRPr="006C6CA1">
        <w:rPr>
          <w:noProof/>
        </w:rPr>
        <w:t>[1], [25], [37]</w:t>
      </w:r>
      <w:r>
        <w:fldChar w:fldCharType="end"/>
      </w:r>
      <w:r>
        <w:t xml:space="preserve"> is a popular ML load forecaster. We will use the third-generation design (</w:t>
      </w:r>
      <w:proofErr w:type="spellStart"/>
      <w:r>
        <w:t>G3</w:t>
      </w:r>
      <w:proofErr w:type="spellEnd"/>
      <w:r>
        <w:t xml:space="preserve">) </w:t>
      </w:r>
      <w:r w:rsidR="00381333">
        <w:fldChar w:fldCharType="begin" w:fldLock="1"/>
      </w:r>
      <w:r w:rsidR="006C6CA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6]","plainTextFormattedCitation":"[46]","previouslyFormattedCitation":"[46]"},"properties":{"noteIndex":0},"schema":"https://github.com/citation-style-language/schema/raw/master/csl-citation.json"}</w:instrText>
      </w:r>
      <w:r w:rsidR="00381333">
        <w:fldChar w:fldCharType="separate"/>
      </w:r>
      <w:r w:rsidR="006C6CA1" w:rsidRPr="006C6CA1">
        <w:rPr>
          <w:noProof/>
        </w:rPr>
        <w:t>[46]</w:t>
      </w:r>
      <w:r w:rsidR="00381333">
        <w:fldChar w:fldCharType="end"/>
      </w:r>
      <w:r w:rsidR="00F53F24">
        <w:t xml:space="preserve"> in this work</w:t>
      </w:r>
      <w:r>
        <w:t>, which uses two shallow multi-layer feed-forward ANNs with a recursive least squares (RLS) combiner to predict short-term load. The system block diagram is shown below:</w:t>
      </w:r>
    </w:p>
    <w:p w14:paraId="5EF8EF07" w14:textId="66D5E08B" w:rsidR="002B086F" w:rsidRDefault="00F1473F" w:rsidP="00B85CD7">
      <w:pPr>
        <w:pStyle w:val="BodyText"/>
        <w:spacing w:line="240" w:lineRule="auto"/>
        <w:jc w:val="center"/>
      </w:pPr>
      <w:r>
        <w:rPr>
          <w:noProof/>
        </w:rPr>
        <w:drawing>
          <wp:inline distT="0" distB="0" distL="0" distR="0" wp14:anchorId="6477320F" wp14:editId="246AC76C">
            <wp:extent cx="3353435" cy="24095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6" cstate="print">
                      <a:extLst>
                        <a:ext uri="{28A0092B-C50C-407E-A947-70E740481C1C}">
                          <a14:useLocalDpi xmlns:a14="http://schemas.microsoft.com/office/drawing/2010/main" val="0"/>
                        </a:ext>
                      </a:extLst>
                    </a:blip>
                    <a:srcRect t="4977" r="2084"/>
                    <a:stretch/>
                  </pic:blipFill>
                  <pic:spPr bwMode="auto">
                    <a:xfrm>
                      <a:off x="0" y="0"/>
                      <a:ext cx="3358074" cy="2412878"/>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109BA8B2" w:rsidR="001255E0" w:rsidRDefault="001255E0" w:rsidP="00656C70">
      <w:pPr>
        <w:pStyle w:val="BodyText"/>
        <w:keepNext/>
        <w:ind w:firstLine="288"/>
        <w:jc w:val="center"/>
      </w:pPr>
      <w:bookmarkStart w:id="31" w:name="_Ref75444532"/>
      <w:bookmarkStart w:id="32" w:name="_Toc70354493"/>
      <w:r>
        <w:t xml:space="preserve">Figure </w:t>
      </w:r>
      <w:fldSimple w:instr=" SEQ Figure \* ARABIC ">
        <w:r w:rsidR="00200256">
          <w:rPr>
            <w:noProof/>
          </w:rPr>
          <w:t>1</w:t>
        </w:r>
      </w:fldSimple>
      <w:bookmarkEnd w:id="31"/>
      <w:r>
        <w:t xml:space="preserve">:- The Block Diagram of the third generation ANNSTLF </w:t>
      </w:r>
      <w:r>
        <w:fldChar w:fldCharType="begin" w:fldLock="1"/>
      </w:r>
      <w:r w:rsidR="006C6CA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6]","plainTextFormattedCitation":"[46]","previouslyFormattedCitation":"[46]"},"properties":{"noteIndex":0},"schema":"https://github.com/citation-style-language/schema/raw/master/csl-citation.json"}</w:instrText>
      </w:r>
      <w:r>
        <w:fldChar w:fldCharType="separate"/>
      </w:r>
      <w:bookmarkEnd w:id="32"/>
      <w:r w:rsidR="006C6CA1" w:rsidRPr="006C6CA1">
        <w:rPr>
          <w:noProof/>
        </w:rPr>
        <w:t>[46]</w:t>
      </w:r>
      <w:r>
        <w:fldChar w:fldCharType="end"/>
      </w:r>
    </w:p>
    <w:p w14:paraId="5D8E7D75" w14:textId="0E0F23B3" w:rsidR="00713E29" w:rsidRDefault="00713E29" w:rsidP="006C2FC6">
      <w:pPr>
        <w:pStyle w:val="BodyText"/>
        <w:ind w:firstLine="288"/>
      </w:pPr>
      <w:r>
        <w:t xml:space="preserve">Two multi-layer perceptrons </w:t>
      </w:r>
      <w:r w:rsidR="0067669F">
        <w:t xml:space="preserve">are </w:t>
      </w:r>
      <w:r>
        <w:t>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6C6CA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7], [47], [48]","plainTextFormattedCitation":"[37], [47], [48]","previouslyFormattedCitation":"[37], [47], [48]"},"properties":{"noteIndex":0},"schema":"https://github.com/citation-style-language/schema/raw/master/csl-citation.json"}</w:instrText>
      </w:r>
      <w:r w:rsidR="00774BBA">
        <w:fldChar w:fldCharType="separate"/>
      </w:r>
      <w:r w:rsidR="006C6CA1" w:rsidRPr="006C6CA1">
        <w:rPr>
          <w:noProof/>
        </w:rPr>
        <w:t>[37], [47], [48]</w:t>
      </w:r>
      <w:r w:rsidR="00774BBA">
        <w:fldChar w:fldCharType="end"/>
      </w:r>
      <w:r>
        <w:t xml:space="preserve">. </w:t>
      </w:r>
      <w:r w:rsidR="00F53F24">
        <w:t xml:space="preserve"> </w:t>
      </w:r>
      <w:r>
        <w:t xml:space="preserve">Both blocks output a </w:t>
      </w:r>
      <w:proofErr w:type="spellStart"/>
      <w:r>
        <w:t>24x1</w:t>
      </w:r>
      <w:proofErr w:type="spellEnd"/>
      <w:r>
        <w:t xml:space="preserve"> vector representing hourly forecasts. To calculate the CLF</w:t>
      </w:r>
      <w:r w:rsidR="00063B3E">
        <w:t>’</w:t>
      </w:r>
      <w:r>
        <w:t xml:space="preserve">s output, it adds predicted changes to last-day values. </w:t>
      </w:r>
      <w:r w:rsidR="0067669F">
        <w:t xml:space="preserve">A weighted average of </w:t>
      </w:r>
      <w:r w:rsidR="0067669F">
        <w:lastRenderedPageBreak/>
        <w:t>each block’s output is calculated using an RLS algorithm in the final forecast</w:t>
      </w:r>
      <w:commentRangeStart w:id="33"/>
      <w:r>
        <w:t xml:space="preserve">. In the same utility, a neural network-based approach </w:t>
      </w:r>
      <w:r w:rsidR="00DC74F9">
        <w:fldChar w:fldCharType="begin" w:fldLock="1"/>
      </w:r>
      <w:r w:rsidR="006C6CA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49]","plainTextFormattedCitation":"[49]","previouslyFormattedCitation":"[49]"},"properties":{"noteIndex":0},"schema":"https://github.com/citation-style-language/schema/raw/master/csl-citation.json"}</w:instrText>
      </w:r>
      <w:r w:rsidR="00DC74F9">
        <w:fldChar w:fldCharType="separate"/>
      </w:r>
      <w:r w:rsidR="006C6CA1" w:rsidRPr="006C6CA1">
        <w:rPr>
          <w:noProof/>
        </w:rPr>
        <w:t>[49]</w:t>
      </w:r>
      <w:r w:rsidR="00DC74F9">
        <w:fldChar w:fldCharType="end"/>
      </w:r>
      <w:r>
        <w:t xml:space="preserve"> was developed alongside a regression-based approach </w:t>
      </w:r>
      <w:r w:rsidR="00DC74F9">
        <w:fldChar w:fldCharType="begin" w:fldLock="1"/>
      </w:r>
      <w:r w:rsidR="006C6CA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0]","plainTextFormattedCitation":"[50]","previouslyFormattedCitation":"[50]"},"properties":{"noteIndex":0},"schema":"https://github.com/citation-style-language/schema/raw/master/csl-citation.json"}</w:instrText>
      </w:r>
      <w:r w:rsidR="00DC74F9">
        <w:fldChar w:fldCharType="separate"/>
      </w:r>
      <w:r w:rsidR="006C6CA1" w:rsidRPr="006C6CA1">
        <w:rPr>
          <w:noProof/>
        </w:rPr>
        <w:t>[50]</w:t>
      </w:r>
      <w:r w:rsidR="00DC74F9">
        <w:fldChar w:fldCharType="end"/>
      </w:r>
      <w:r>
        <w:t xml:space="preserve">. Both models were validated using peak and hourly loads from 1986 to 1990. The ANN model improved peak load and hourly forecasting accuracy. The ANNSTLF-G3 has improved prediction accuracy and generated economic benefits for over a dozen utilities </w:t>
      </w:r>
      <w:r w:rsidR="007600C1">
        <w:fldChar w:fldCharType="begin" w:fldLock="1"/>
      </w:r>
      <w:r w:rsidR="006C6CA1">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39], [51]","plainTextFormattedCitation":"[39], [51]","previouslyFormattedCitation":"[39], [51]"},"properties":{"noteIndex":0},"schema":"https://github.com/citation-style-language/schema/raw/master/csl-citation.json"}</w:instrText>
      </w:r>
      <w:r w:rsidR="007600C1">
        <w:fldChar w:fldCharType="separate"/>
      </w:r>
      <w:r w:rsidR="006C6CA1" w:rsidRPr="006C6CA1">
        <w:rPr>
          <w:noProof/>
        </w:rPr>
        <w:t>[39], [51]</w:t>
      </w:r>
      <w:r w:rsidR="007600C1">
        <w:fldChar w:fldCharType="end"/>
      </w:r>
      <w:r>
        <w:t xml:space="preserve">. </w:t>
      </w:r>
      <w:r w:rsidR="009A40C4">
        <w:t>In</w:t>
      </w:r>
      <w:r>
        <w:t xml:space="preserve"> some publications </w:t>
      </w:r>
      <w:r w:rsidR="00010A8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010A8A">
        <w:fldChar w:fldCharType="separate"/>
      </w:r>
      <w:r w:rsidR="006C6CA1" w:rsidRPr="006C6CA1">
        <w:rPr>
          <w:noProof/>
        </w:rPr>
        <w:t>[1], [37]</w:t>
      </w:r>
      <w:r w:rsidR="00010A8A">
        <w:fldChar w:fldCharType="end"/>
      </w:r>
      <w:r>
        <w:t>, ANNSTLF-G3 is the best short-term forecaster.</w:t>
      </w:r>
      <w:commentRangeEnd w:id="33"/>
      <w:r w:rsidR="00F51DC6">
        <w:rPr>
          <w:rStyle w:val="CommentReference"/>
        </w:rPr>
        <w:commentReference w:id="33"/>
      </w:r>
    </w:p>
    <w:p w14:paraId="19E60E29" w14:textId="29B26E13" w:rsidR="005A0598" w:rsidRDefault="005A0598" w:rsidP="00C811E5">
      <w:pPr>
        <w:pStyle w:val="Heading2"/>
      </w:pPr>
      <w:bookmarkStart w:id="34" w:name="_Toc73969385"/>
      <w:r>
        <w:t>Deep Learning Algorithms</w:t>
      </w:r>
      <w:bookmarkEnd w:id="34"/>
      <w:r>
        <w:t xml:space="preserve"> </w:t>
      </w:r>
    </w:p>
    <w:p w14:paraId="76F0A39C" w14:textId="64BDAEEA"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6C6CA1">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8], [52]","plainTextFormattedCitation":"[8], [52]","previouslyFormattedCitation":"[8], [52]"},"properties":{"noteIndex":0},"schema":"https://github.com/citation-style-language/schema/raw/master/csl-citation.json"}</w:instrText>
      </w:r>
      <w:r>
        <w:rPr>
          <w:lang w:val="en-US"/>
        </w:rPr>
        <w:fldChar w:fldCharType="separate"/>
      </w:r>
      <w:r w:rsidR="006C6CA1" w:rsidRPr="006C6CA1">
        <w:rPr>
          <w:noProof/>
          <w:lang w:val="en-US"/>
        </w:rPr>
        <w:t>[8], [52]</w:t>
      </w:r>
      <w:r>
        <w:rPr>
          <w:lang w:val="en-US"/>
        </w:rPr>
        <w:fldChar w:fldCharType="end"/>
      </w:r>
      <w:r>
        <w:t>. This flaw led to the creation of the LSTM network. The LSTM provides a</w:t>
      </w:r>
      <w:r w:rsidR="00F51DC6">
        <w:t xml:space="preserve"> </w:t>
      </w:r>
      <w:r>
        <w:t xml:space="preserve">model that can store information longer and control gradients better. Its memory cell configuration makes it superior to other deep neural networks </w:t>
      </w:r>
      <w:r>
        <w:rPr>
          <w:lang w:val="en-US"/>
        </w:rPr>
        <w:fldChar w:fldCharType="begin" w:fldLock="1"/>
      </w:r>
      <w:r w:rsidR="006C6CA1">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3]","plainTextFormattedCitation":"[53]","previouslyFormattedCitation":"[53]"},"properties":{"noteIndex":0},"schema":"https://github.com/citation-style-language/schema/raw/master/csl-citation.json"}</w:instrText>
      </w:r>
      <w:r>
        <w:rPr>
          <w:lang w:val="en-US"/>
        </w:rPr>
        <w:fldChar w:fldCharType="separate"/>
      </w:r>
      <w:r w:rsidR="006C6CA1" w:rsidRPr="006C6CA1">
        <w:rPr>
          <w:noProof/>
          <w:lang w:val="en-US"/>
        </w:rPr>
        <w:t>[53]</w:t>
      </w:r>
      <w:r>
        <w:rPr>
          <w:lang w:val="en-US"/>
        </w:rPr>
        <w:fldChar w:fldCharType="end"/>
      </w:r>
      <w:r>
        <w:t xml:space="preserve">. </w:t>
      </w:r>
      <w:r w:rsidR="00F51DC6">
        <w:t xml:space="preserve">Other researchers on the </w:t>
      </w:r>
      <w:proofErr w:type="spellStart"/>
      <w:r w:rsidR="00F51DC6">
        <w:t>smartGrid</w:t>
      </w:r>
      <w:proofErr w:type="spellEnd"/>
      <w:r w:rsidR="00F51DC6">
        <w:t xml:space="preserve"> team at UNB have </w:t>
      </w:r>
      <w:r>
        <w:t>used the LSTM algorithm for load forecasting</w:t>
      </w:r>
      <w:r w:rsidR="00F51DC6">
        <w:t>, but not with our data sets</w:t>
      </w:r>
      <w:r>
        <w:t xml:space="preserve">. </w:t>
      </w:r>
      <w:r w:rsidR="00F51DC6">
        <w:t xml:space="preserve">  As a first step in exploring deep learning </w:t>
      </w:r>
      <w:proofErr w:type="spellStart"/>
      <w:r w:rsidR="00F51DC6">
        <w:t>forcasters</w:t>
      </w:r>
      <w:proofErr w:type="spellEnd"/>
      <w:r w:rsidR="00F51DC6">
        <w:t xml:space="preserve"> for our data sets, w</w:t>
      </w:r>
      <w:r>
        <w:t xml:space="preserve">e will modify </w:t>
      </w:r>
      <w:r w:rsidR="00F51DC6">
        <w:t>the</w:t>
      </w:r>
      <w:r>
        <w:t xml:space="preserve"> current implementation</w:t>
      </w:r>
      <w:r w:rsidR="00F51DC6">
        <w:t xml:space="preserve"> and compare its performance against our benchmark forecasters</w:t>
      </w:r>
      <w:r>
        <w:t>.</w:t>
      </w:r>
    </w:p>
    <w:p w14:paraId="30DC8F37" w14:textId="1C87619B"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4]–[57]","plainTextFormattedCitation":"[3], [54]–[57]","previouslyFormattedCitation":"[3], [54]–[57]"},"properties":{"noteIndex":0},"schema":"https://github.com/citation-style-language/schema/raw/master/csl-citation.json"}</w:instrText>
      </w:r>
      <w:r w:rsidR="00DD3C0F">
        <w:rPr>
          <w:lang w:val="en-US"/>
        </w:rPr>
        <w:fldChar w:fldCharType="separate"/>
      </w:r>
      <w:r w:rsidR="006C6CA1" w:rsidRPr="006C6CA1">
        <w:rPr>
          <w:noProof/>
          <w:lang w:val="en-US"/>
        </w:rPr>
        <w:t>[3], [54]–[57]</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DD3C0F">
        <w:rPr>
          <w:lang w:val="en-US"/>
        </w:rPr>
        <w:fldChar w:fldCharType="separate"/>
      </w:r>
      <w:r w:rsidR="006C6CA1" w:rsidRPr="006C6CA1">
        <w:rPr>
          <w:noProof/>
          <w:lang w:val="en-US"/>
        </w:rPr>
        <w:t>[3]</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6C6CA1">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8]–[60]","plainTextFormattedCitation":"[3], [58]–[60]","previouslyFormattedCitation":"[3], [58]–[60]"},"properties":{"noteIndex":0},"schema":"https://github.com/citation-style-language/schema/raw/master/csl-citation.json"}</w:instrText>
      </w:r>
      <w:r w:rsidR="00DD3C0F">
        <w:rPr>
          <w:lang w:val="en-US"/>
        </w:rPr>
        <w:fldChar w:fldCharType="separate"/>
      </w:r>
      <w:r w:rsidR="006C6CA1" w:rsidRPr="006C6CA1">
        <w:rPr>
          <w:noProof/>
          <w:lang w:val="en-US"/>
        </w:rPr>
        <w:t>[3], [58]–[60]</w:t>
      </w:r>
      <w:r w:rsidR="00DD3C0F">
        <w:rPr>
          <w:lang w:val="en-US"/>
        </w:rPr>
        <w:fldChar w:fldCharType="end"/>
      </w:r>
      <w:r>
        <w:t xml:space="preserve">. CNNs have deeper layers and model parameters like receptive field length and dilation, which can help interpret load data better </w:t>
      </w:r>
      <w:r w:rsidR="00D26D63">
        <w:rPr>
          <w:lang w:val="en-US"/>
        </w:rPr>
        <w:fldChar w:fldCharType="begin" w:fldLock="1"/>
      </w:r>
      <w:r w:rsidR="006C6CA1">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8], [61]","plainTextFormattedCitation":"[8], [61]","previouslyFormattedCitation":"[8], [61]"},"properties":{"noteIndex":0},"schema":"https://github.com/citation-style-language/schema/raw/master/csl-citation.json"}</w:instrText>
      </w:r>
      <w:r w:rsidR="00D26D63">
        <w:rPr>
          <w:lang w:val="en-US"/>
        </w:rPr>
        <w:fldChar w:fldCharType="separate"/>
      </w:r>
      <w:r w:rsidR="006C6CA1" w:rsidRPr="006C6CA1">
        <w:rPr>
          <w:noProof/>
          <w:lang w:val="en-US"/>
        </w:rPr>
        <w:t>[8], [61]</w:t>
      </w:r>
      <w:r w:rsidR="00D26D63">
        <w:rPr>
          <w:lang w:val="en-US"/>
        </w:rPr>
        <w:fldChar w:fldCharType="end"/>
      </w:r>
      <w:r>
        <w:t>. Amaradingh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CNN, we</w:t>
      </w:r>
      <w:r w:rsidR="006127E2">
        <w:t xml:space="preserve"> will</w:t>
      </w:r>
      <w:r>
        <w:t xml:space="preserve"> create a Base Load Forecaster, a Change in the Load Forecaster, </w:t>
      </w:r>
      <w:r>
        <w:lastRenderedPageBreak/>
        <w:t xml:space="preserve">and an RLS combiner to mimic the ANNSTLF structure </w:t>
      </w:r>
      <w:r w:rsidR="008334F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8334FA">
        <w:fldChar w:fldCharType="separate"/>
      </w:r>
      <w:r w:rsidR="006C6CA1" w:rsidRPr="006C6CA1">
        <w:rPr>
          <w:noProof/>
        </w:rPr>
        <w:t>[1], [37]</w:t>
      </w:r>
      <w:r w:rsidR="008334FA">
        <w:fldChar w:fldCharType="end"/>
      </w:r>
      <w:r>
        <w:t xml:space="preserve">. The inputs and structure </w:t>
      </w:r>
      <w:r w:rsidR="006127E2">
        <w:t>will match</w:t>
      </w:r>
      <w:r>
        <w:t xml:space="preserve"> the </w:t>
      </w:r>
      <w:proofErr w:type="spellStart"/>
      <w:r>
        <w:t>ANNSTLF</w:t>
      </w:r>
      <w:proofErr w:type="spellEnd"/>
      <w:r>
        <w:t xml:space="preserve">, but the BLF and CLF components </w:t>
      </w:r>
      <w:r w:rsidR="006127E2">
        <w:t xml:space="preserve">will be </w:t>
      </w:r>
      <w:r>
        <w:t xml:space="preserve">trained </w:t>
      </w:r>
      <w:r w:rsidR="006127E2">
        <w:t>with</w:t>
      </w:r>
      <w:r>
        <w:t xml:space="preserve"> </w:t>
      </w:r>
      <w:proofErr w:type="spellStart"/>
      <w:r>
        <w:t>CNNs</w:t>
      </w:r>
      <w:proofErr w:type="spellEnd"/>
      <w:r>
        <w:t>.</w:t>
      </w:r>
      <w:r w:rsidR="006127E2">
        <w:t xml:space="preserve">  It will be interesting to see if this adjustment can improve forecasting performance.</w:t>
      </w:r>
    </w:p>
    <w:p w14:paraId="40B4E433" w14:textId="00B20C07" w:rsidR="000E6695" w:rsidRDefault="00EB1EEE" w:rsidP="000E6695">
      <w:pPr>
        <w:pStyle w:val="Heading2"/>
      </w:pPr>
      <w:bookmarkStart w:id="35" w:name="_Toc69470500"/>
      <w:bookmarkStart w:id="36" w:name="_Toc69470955"/>
      <w:bookmarkStart w:id="37" w:name="_Toc73969386"/>
      <w:r>
        <w:t xml:space="preserve">Performance </w:t>
      </w:r>
      <w:commentRangeStart w:id="38"/>
      <w:r w:rsidR="000E6695">
        <w:t>Metrics</w:t>
      </w:r>
      <w:bookmarkEnd w:id="35"/>
      <w:bookmarkEnd w:id="36"/>
      <w:bookmarkEnd w:id="37"/>
      <w:commentRangeEnd w:id="38"/>
      <w:r>
        <w:rPr>
          <w:rStyle w:val="CommentReference"/>
          <w:rFonts w:ascii="Calibri" w:hAnsi="Calibri"/>
          <w:b w:val="0"/>
          <w:bCs w:val="0"/>
        </w:rPr>
        <w:commentReference w:id="38"/>
      </w:r>
    </w:p>
    <w:p w14:paraId="7E2DD0F5" w14:textId="1CE66EB2" w:rsidR="00393208" w:rsidRDefault="00393208" w:rsidP="007F44F0">
      <w:pPr>
        <w:pStyle w:val="BodyText"/>
        <w:ind w:firstLine="288"/>
      </w:pPr>
      <w:r>
        <w:t xml:space="preserve">This study will compare performance for across all forecasters for the entire forecast and for subsets of the forecasts such as weekdays, weekends, mornings, or evenings.  Performance will be evaluated according to accuracy in forecast values, and </w:t>
      </w:r>
      <w:r w:rsidR="009E5501">
        <w:t xml:space="preserve">accuracy in </w:t>
      </w:r>
      <w:r>
        <w:t>peak load localization.</w:t>
      </w:r>
      <w:r>
        <w:t xml:space="preserve">  Table X delineate</w:t>
      </w:r>
      <w:r w:rsidR="000952D9">
        <w:t>s</w:t>
      </w:r>
      <w:r>
        <w:t xml:space="preserve"> the main erro</w:t>
      </w:r>
      <w:r w:rsidR="000952D9">
        <w:t>r</w:t>
      </w:r>
      <w:r>
        <w:t xml:space="preserve"> measure</w:t>
      </w:r>
      <w:r w:rsidR="000952D9">
        <w:t>s</w:t>
      </w:r>
      <w:r>
        <w:t xml:space="preserve"> used to quantify accuracy:</w:t>
      </w:r>
    </w:p>
    <w:tbl>
      <w:tblPr>
        <w:tblStyle w:val="TableGrid"/>
        <w:tblW w:w="0" w:type="auto"/>
        <w:tblLook w:val="04A0" w:firstRow="1" w:lastRow="0" w:firstColumn="1" w:lastColumn="0" w:noHBand="0" w:noVBand="1"/>
      </w:tblPr>
      <w:tblGrid>
        <w:gridCol w:w="3116"/>
        <w:gridCol w:w="3117"/>
      </w:tblGrid>
      <w:tr w:rsidR="006D42B5" w14:paraId="790B640E" w14:textId="77777777" w:rsidTr="00393208">
        <w:tc>
          <w:tcPr>
            <w:tcW w:w="3116" w:type="dxa"/>
          </w:tcPr>
          <w:p w14:paraId="5834BAFE" w14:textId="589BC973" w:rsidR="006D42B5" w:rsidRDefault="006D42B5" w:rsidP="007F44F0">
            <w:pPr>
              <w:pStyle w:val="BodyText"/>
            </w:pPr>
            <w:r>
              <w:t xml:space="preserve">MAE = </w:t>
            </w:r>
          </w:p>
        </w:tc>
        <w:tc>
          <w:tcPr>
            <w:tcW w:w="3117" w:type="dxa"/>
          </w:tcPr>
          <w:p w14:paraId="79F69549" w14:textId="49BDD27A" w:rsidR="006D42B5" w:rsidRDefault="006D42B5" w:rsidP="007F44F0">
            <w:pPr>
              <w:pStyle w:val="BodyText"/>
            </w:pPr>
            <w:proofErr w:type="spellStart"/>
            <w:r>
              <w:t>MAPE</w:t>
            </w:r>
            <w:proofErr w:type="spellEnd"/>
            <w:r>
              <w:t xml:space="preserve"> =</w:t>
            </w:r>
          </w:p>
        </w:tc>
      </w:tr>
      <w:tr w:rsidR="006D42B5" w14:paraId="2C91663C" w14:textId="77777777" w:rsidTr="00393208">
        <w:tc>
          <w:tcPr>
            <w:tcW w:w="3116" w:type="dxa"/>
          </w:tcPr>
          <w:p w14:paraId="65D86D7E" w14:textId="3BA8DB52" w:rsidR="006D42B5" w:rsidRDefault="006D42B5" w:rsidP="007F44F0">
            <w:pPr>
              <w:pStyle w:val="BodyText"/>
            </w:pPr>
            <w:r>
              <w:t>MBE =</w:t>
            </w:r>
          </w:p>
        </w:tc>
        <w:tc>
          <w:tcPr>
            <w:tcW w:w="3117" w:type="dxa"/>
          </w:tcPr>
          <w:p w14:paraId="3AED6B2B" w14:textId="4A00BA3B" w:rsidR="006D42B5" w:rsidRDefault="006D42B5" w:rsidP="007F44F0">
            <w:pPr>
              <w:pStyle w:val="BodyText"/>
            </w:pPr>
            <w:proofErr w:type="spellStart"/>
            <w:r>
              <w:t>RMSE</w:t>
            </w:r>
            <w:proofErr w:type="spellEnd"/>
            <w:r>
              <w:t xml:space="preserve"> =</w:t>
            </w:r>
          </w:p>
        </w:tc>
      </w:tr>
    </w:tbl>
    <w:p w14:paraId="3E5DC9E0" w14:textId="77777777" w:rsidR="00393208" w:rsidRDefault="00393208" w:rsidP="007F44F0">
      <w:pPr>
        <w:pStyle w:val="BodyText"/>
        <w:ind w:firstLine="288"/>
      </w:pPr>
    </w:p>
    <w:p w14:paraId="0D00C2EA" w14:textId="66EC5280" w:rsidR="00393208" w:rsidRDefault="00393208" w:rsidP="007F44F0">
      <w:pPr>
        <w:pStyle w:val="BodyText"/>
        <w:ind w:firstLine="288"/>
      </w:pPr>
      <w:r>
        <w:t xml:space="preserve">Mean </w:t>
      </w:r>
      <w:proofErr w:type="spellStart"/>
      <w:r>
        <w:t>Absoulte</w:t>
      </w:r>
      <w:proofErr w:type="spellEnd"/>
      <w:r>
        <w:t xml:space="preserve"> Error (MAE) is the </w:t>
      </w:r>
      <w:proofErr w:type="spellStart"/>
      <w:r>
        <w:t>simplist</w:t>
      </w:r>
      <w:proofErr w:type="spellEnd"/>
      <w:r>
        <w:t xml:space="preserve"> way to measure forecast error, but because it is an absolute measure, it does not provide a way to compare measurements across forecast scenarios of different scale.  </w:t>
      </w:r>
      <w:r w:rsidR="006D42B5">
        <w:t xml:space="preserve">For this reason,  </w:t>
      </w:r>
      <w:r>
        <w:t xml:space="preserve"> </w:t>
      </w:r>
      <w:r w:rsidR="006D42B5" w:rsidRPr="00617EA7">
        <w:t>Mean Absolute Percent Error (</w:t>
      </w:r>
      <w:proofErr w:type="spellStart"/>
      <w:r w:rsidR="006D42B5" w:rsidRPr="00617EA7">
        <w:t>MAPE</w:t>
      </w:r>
      <w:proofErr w:type="spellEnd"/>
      <w:r w:rsidR="006D42B5" w:rsidRPr="00617EA7">
        <w:t>)</w:t>
      </w:r>
      <w:r w:rsidR="006D42B5">
        <w:t xml:space="preserve"> is commonly used</w:t>
      </w:r>
      <w:r w:rsidR="006D42B5">
        <w:t xml:space="preserve"> </w:t>
      </w:r>
      <w:r w:rsidR="006D42B5">
        <w:fldChar w:fldCharType="begin" w:fldLock="1"/>
      </w:r>
      <w:r w:rsidR="006D42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D42B5">
        <w:fldChar w:fldCharType="separate"/>
      </w:r>
      <w:r w:rsidR="006D42B5" w:rsidRPr="0066737E">
        <w:rPr>
          <w:noProof/>
        </w:rPr>
        <w:t>[1]</w:t>
      </w:r>
      <w:r w:rsidR="006D42B5">
        <w:fldChar w:fldCharType="end"/>
      </w:r>
      <w:r w:rsidR="006D42B5">
        <w:t xml:space="preserve">, since interpretation of comparisons are straightforward.  However, </w:t>
      </w:r>
      <w:proofErr w:type="spellStart"/>
      <w:r w:rsidR="006D42B5">
        <w:t>MAPE</w:t>
      </w:r>
      <w:proofErr w:type="spellEnd"/>
      <w:r w:rsidR="006D42B5">
        <w:t xml:space="preserve"> is also limited in that it cannot handle 0-valued actuals, </w:t>
      </w:r>
      <w:r w:rsidR="009E5501">
        <w:t xml:space="preserve">it </w:t>
      </w:r>
      <w:r w:rsidR="002F198B">
        <w:t xml:space="preserve">over-emphasizes high errors during low demands, </w:t>
      </w:r>
      <w:r w:rsidR="006D42B5">
        <w:t xml:space="preserve">and </w:t>
      </w:r>
      <w:r w:rsidR="009E5501">
        <w:t xml:space="preserve">it </w:t>
      </w:r>
      <w:r w:rsidR="006D42B5">
        <w:t>over-emphasizes overshoot errors compared to undershoot errors for forecasting scenarios bounded by 0</w:t>
      </w:r>
      <w:r w:rsidR="000952D9">
        <w:t xml:space="preserve"> (since undershoot errors cannot be worse than 100%, but overshoot errors are unbounded)</w:t>
      </w:r>
      <w:r w:rsidR="006D42B5">
        <w:t>.</w:t>
      </w:r>
      <w:r w:rsidR="000952D9">
        <w:t xml:space="preserve">  Both MAE and </w:t>
      </w:r>
      <w:proofErr w:type="spellStart"/>
      <w:r w:rsidR="000952D9">
        <w:t>MAPE</w:t>
      </w:r>
      <w:proofErr w:type="spellEnd"/>
      <w:r w:rsidR="000952D9">
        <w:t xml:space="preserve"> tend to be insensitive to rare but significant errors, which are better captured with root mean square error (</w:t>
      </w:r>
      <w:proofErr w:type="spellStart"/>
      <w:r w:rsidR="000952D9">
        <w:t>RMSE</w:t>
      </w:r>
      <w:proofErr w:type="spellEnd"/>
      <w:r w:rsidR="000952D9">
        <w:t>)</w:t>
      </w:r>
      <w:r w:rsidR="002F198B">
        <w:t xml:space="preserve">, but </w:t>
      </w:r>
      <w:proofErr w:type="spellStart"/>
      <w:r w:rsidR="002F198B">
        <w:t>RMSE</w:t>
      </w:r>
      <w:proofErr w:type="spellEnd"/>
      <w:r w:rsidR="002F198B">
        <w:t xml:space="preserve"> is not scaled to the original error </w:t>
      </w:r>
      <w:r w:rsidR="002F198B">
        <w:lastRenderedPageBreak/>
        <w:t>so is more difficult to interpret</w:t>
      </w:r>
      <w:r w:rsidR="000952D9">
        <w:t>.  To fully capture bias and precision, Mean Biased Error (MBE) and standard deviation (SD) can also be used.</w:t>
      </w:r>
    </w:p>
    <w:p w14:paraId="175AF617" w14:textId="77777777" w:rsidR="00393208" w:rsidRDefault="00393208" w:rsidP="007F44F0">
      <w:pPr>
        <w:pStyle w:val="BodyText"/>
        <w:ind w:firstLine="288"/>
      </w:pPr>
    </w:p>
    <w:p w14:paraId="7EEBAD8F" w14:textId="6AC2D78B" w:rsidR="007F44F0" w:rsidRDefault="00D47D13" w:rsidP="007F44F0">
      <w:pPr>
        <w:pStyle w:val="BodyText"/>
        <w:ind w:firstLine="288"/>
      </w:pPr>
      <w:commentRangeStart w:id="39"/>
      <w:r w:rsidRPr="00617EA7">
        <w:t>, Mean</w:t>
      </w:r>
      <w:r>
        <w:t xml:space="preserve"> Bias</w:t>
      </w:r>
      <w:r w:rsidRPr="00617EA7">
        <w:t xml:space="preserve"> Error (M</w:t>
      </w:r>
      <w:r>
        <w:t>B</w:t>
      </w:r>
      <w:r w:rsidRPr="00617EA7">
        <w:t>E), Mean Absolute Error (MAE), Root Mean Squared Error (RMSE), and Standard Deviation</w:t>
      </w:r>
      <w:r>
        <w:t xml:space="preserve"> (SD)</w:t>
      </w:r>
      <w:r w:rsidRPr="00617EA7">
        <w:t xml:space="preserve"> are all commonly used performance metrics for load forecasting. </w:t>
      </w:r>
      <w:r w:rsidR="009417CF" w:rsidRPr="009417CF">
        <w:t xml:space="preserve"> The </w:t>
      </w:r>
      <w:proofErr w:type="spellStart"/>
      <w:r w:rsidR="009417CF" w:rsidRPr="009417CF">
        <w:t>MAPE</w:t>
      </w:r>
      <w:proofErr w:type="spellEnd"/>
      <w:r w:rsidR="009417CF" w:rsidRPr="009417CF">
        <w:t xml:space="preserve"> metric is widely used in load forecasting</w:t>
      </w:r>
      <w:r w:rsidR="007F44F0">
        <w:t xml:space="preserve">. </w:t>
      </w:r>
      <w:r w:rsidR="001769C7" w:rsidRPr="001769C7">
        <w:t xml:space="preserve">When the actuals are zero, </w:t>
      </w:r>
      <w:proofErr w:type="spellStart"/>
      <w:r w:rsidR="001769C7" w:rsidRPr="001769C7">
        <w:t>MAPE</w:t>
      </w:r>
      <w:proofErr w:type="spellEnd"/>
      <w:r w:rsidR="001769C7" w:rsidRPr="001769C7">
        <w:t xml:space="preserve"> returns undefined values.</w:t>
      </w:r>
      <w:r w:rsidR="004405CD">
        <w:t xml:space="preserve"> </w:t>
      </w:r>
      <w:r w:rsidR="004405CD" w:rsidRPr="004405CD">
        <w:t>The algorithm penalizes negative errors more severely than positive errors near zero</w:t>
      </w:r>
      <w:r w:rsidR="00B37D3D">
        <w:t xml:space="preserve"> b</w:t>
      </w:r>
      <w:r w:rsidR="004405CD" w:rsidRPr="004405CD">
        <w:t>ecause low forecasts have a maximum percentage error of 100%, whereas high forecasts have no such limit.</w:t>
      </w:r>
      <w:r w:rsidR="004405CD">
        <w:t xml:space="preserve"> </w:t>
      </w:r>
      <w:r w:rsidR="007F44F0">
        <w:t>MBE measures the model</w:t>
      </w:r>
      <w:r w:rsidR="00063B3E">
        <w:t>’</w:t>
      </w:r>
      <w:r w:rsidR="007F44F0">
        <w:t xml:space="preserve">s overall bias and whether it over-or under-estimates (MBE &gt; or &lt; 0). </w:t>
      </w:r>
      <w:r w:rsidR="005E5B0E" w:rsidRPr="005E5B0E">
        <w:t xml:space="preserve">A forecast model can be highly </w:t>
      </w:r>
      <w:commentRangeStart w:id="40"/>
      <w:r w:rsidR="005E5B0E" w:rsidRPr="005E5B0E">
        <w:t xml:space="preserve">accurate </w:t>
      </w:r>
      <w:commentRangeEnd w:id="40"/>
      <w:r w:rsidR="009E5501">
        <w:rPr>
          <w:rStyle w:val="CommentReference"/>
        </w:rPr>
        <w:commentReference w:id="40"/>
      </w:r>
      <w:r w:rsidR="005E5B0E" w:rsidRPr="005E5B0E">
        <w:t>while remaining biased due to the offset effect of positive and negative error pairs.</w:t>
      </w:r>
      <w:r w:rsidR="005E5B0E">
        <w:t xml:space="preserve"> </w:t>
      </w:r>
      <w:r w:rsidR="00AE6ED5" w:rsidRPr="00AE6ED5">
        <w:t xml:space="preserve">A </w:t>
      </w:r>
      <w:r w:rsidR="00B37D3D">
        <w:t>significantly biased forecast</w:t>
      </w:r>
      <w:r w:rsidR="00AE6ED5" w:rsidRPr="00AE6ED5">
        <w:t> indicates a model flaw.</w:t>
      </w:r>
    </w:p>
    <w:p w14:paraId="30188C4A" w14:textId="04E9CC6E" w:rsidR="00A36CD2" w:rsidRDefault="00043941" w:rsidP="00A36CD2">
      <w:pPr>
        <w:pStyle w:val="BodyText"/>
        <w:ind w:firstLine="288"/>
      </w:pPr>
      <w:r w:rsidRPr="00043941">
        <w:t>MAE is the average magnitude of forecast errors.</w:t>
      </w:r>
      <w:r w:rsidR="002A1854" w:rsidRPr="002A1854">
        <w:t xml:space="preserve"> An absolute fit is measured by the RMSE of the observed and expected values.</w:t>
      </w:r>
      <w:r w:rsidR="002A1854">
        <w:t xml:space="preserve"> </w:t>
      </w:r>
      <w:r w:rsidR="00F50E80" w:rsidRPr="00F50E80">
        <w:t>With the MAE, the error amount is not always noticeable, and the difference between major and minor errors can be hard to tell.</w:t>
      </w:r>
      <w:r w:rsidR="00F50E80">
        <w:t xml:space="preserve"> </w:t>
      </w:r>
      <w:r w:rsidR="00B521FF" w:rsidRPr="00B521FF">
        <w:t xml:space="preserve">The mean absolute error as a percentage was </w:t>
      </w:r>
      <w:r w:rsidR="005836A9">
        <w:t>included</w:t>
      </w:r>
      <w:r w:rsidR="00B521FF" w:rsidRPr="00B521FF">
        <w:t xml:space="preserve"> to address this (MAPE).</w:t>
      </w:r>
      <w:r w:rsidR="00B521FF">
        <w:t xml:space="preserve"> </w:t>
      </w:r>
      <w:r w:rsidR="00871A47" w:rsidRPr="00871A47">
        <w:t>The MAE and MAPE may underestimate rare but significant errors. We risk missing a massive error by focusing solely on the mean.</w:t>
      </w:r>
      <w:r w:rsidR="00232926" w:rsidRPr="00232926">
        <w:t xml:space="preserve"> </w:t>
      </w:r>
      <w:r w:rsidR="00200256" w:rsidRPr="00232926">
        <w:t>To</w:t>
      </w:r>
      <w:r w:rsidR="00232926" w:rsidRPr="00232926">
        <w:t xml:space="preserve"> account for severe errors, we included RMSE.</w:t>
      </w:r>
      <w:r w:rsidR="007F44F0">
        <w:t xml:space="preserve"> By squaring the errors before computing their mean and then taking the square root of the mean, we get an error size measure that favo</w:t>
      </w:r>
      <w:r w:rsidR="00890FB0">
        <w:t>u</w:t>
      </w:r>
      <w:r w:rsidR="007F44F0">
        <w:t>rs significant but rare errors above the mean.</w:t>
      </w:r>
      <w:r w:rsidR="00FD2DD6">
        <w:t xml:space="preserve"> </w:t>
      </w:r>
      <w:r w:rsidR="00A36CD2">
        <w:t>Finally</w:t>
      </w:r>
      <w:r w:rsidR="007F44F0">
        <w:t>, standard deviation measures the spread of errors by comparing them to the mean.</w:t>
      </w:r>
      <w:r w:rsidR="00341E2C">
        <w:t xml:space="preserve"> </w:t>
      </w:r>
      <w:r w:rsidR="00341E2C" w:rsidRPr="00341E2C">
        <w:t>The standard deviation is a good measure of dispersion.</w:t>
      </w:r>
      <w:r w:rsidR="00341E2C">
        <w:t xml:space="preserve"> </w:t>
      </w:r>
      <w:r w:rsidR="00341E2C" w:rsidRPr="00341E2C">
        <w:t xml:space="preserve">Time series irregularities have less impact on standard deviation. </w:t>
      </w:r>
      <w:r w:rsidR="0047501A">
        <w:t xml:space="preserve">Extreme values in the time series </w:t>
      </w:r>
      <w:r w:rsidR="0047501A">
        <w:lastRenderedPageBreak/>
        <w:t xml:space="preserve">strongly influence the standard deviation. </w:t>
      </w:r>
      <w:r w:rsidR="00444DE5" w:rsidRPr="00444DE5">
        <w:t>Unlike other dispersion measures, the standard deviation is difficult to compute and understand.</w:t>
      </w:r>
      <w:r w:rsidR="00444DE5">
        <w:t xml:space="preserve"> </w:t>
      </w:r>
      <w:r w:rsidR="003F3DD9">
        <w:t>All t</w:t>
      </w:r>
      <w:r w:rsidR="00F92A1E" w:rsidRPr="00F92A1E">
        <w:t>hese are simple tools for assessing forecast accuracy, but they have limitations.</w:t>
      </w:r>
      <w:commentRangeEnd w:id="39"/>
      <w:r w:rsidR="009E5501">
        <w:rPr>
          <w:rStyle w:val="CommentReference"/>
        </w:rPr>
        <w:commentReference w:id="39"/>
      </w:r>
    </w:p>
    <w:p w14:paraId="1E399353" w14:textId="20BEB5E4" w:rsidR="007F44F0" w:rsidRPr="007F44F0" w:rsidRDefault="00393208" w:rsidP="00A36CD2">
      <w:pPr>
        <w:pStyle w:val="BodyText"/>
        <w:ind w:firstLine="288"/>
      </w:pPr>
      <w:r>
        <w:t xml:space="preserve">    </w:t>
      </w:r>
      <w:r w:rsidR="00B13D97">
        <w:t xml:space="preserve">  </w:t>
      </w:r>
    </w:p>
    <w:p w14:paraId="48E12E4F" w14:textId="38CABA4A" w:rsidR="001D4D50" w:rsidRDefault="001D4D50" w:rsidP="000E6695">
      <w:pPr>
        <w:pStyle w:val="Heading1"/>
      </w:pPr>
      <w:bookmarkStart w:id="41" w:name="_Toc69470502"/>
      <w:bookmarkStart w:id="42" w:name="_Toc69470957"/>
      <w:bookmarkStart w:id="43" w:name="_Toc73969387"/>
      <w:r>
        <w:t>Contributions</w:t>
      </w:r>
      <w:bookmarkEnd w:id="41"/>
      <w:bookmarkEnd w:id="42"/>
      <w:bookmarkEnd w:id="43"/>
    </w:p>
    <w:p w14:paraId="63A73F47" w14:textId="0962E1F2" w:rsidR="00F114CC" w:rsidRDefault="00BA551F" w:rsidP="00705880">
      <w:pPr>
        <w:pStyle w:val="BodyText"/>
        <w:ind w:firstLine="288"/>
      </w:pPr>
      <w:r w:rsidRPr="00BA551F">
        <w:t xml:space="preserve">This research will </w:t>
      </w:r>
      <w:r w:rsidR="009E5501">
        <w:t>assess</w:t>
      </w:r>
      <w:r w:rsidRPr="00BA551F">
        <w:t xml:space="preserve"> the value added by deep learning algorithms (like CNN and </w:t>
      </w:r>
      <w:proofErr w:type="spellStart"/>
      <w:r w:rsidRPr="00BA551F">
        <w:t>LTSM</w:t>
      </w:r>
      <w:proofErr w:type="spellEnd"/>
      <w:r w:rsidRPr="00BA551F">
        <w:t xml:space="preserve">) </w:t>
      </w:r>
      <w:r w:rsidR="009E5501">
        <w:t xml:space="preserve">by comparing their performance to </w:t>
      </w:r>
      <w:r w:rsidRPr="00BA551F">
        <w:t xml:space="preserve">traditional </w:t>
      </w:r>
      <w:r w:rsidR="009E5501">
        <w:t>forecasters</w:t>
      </w:r>
      <w:r w:rsidRPr="00BA551F">
        <w:t xml:space="preserve">. We </w:t>
      </w:r>
      <w:r w:rsidR="009E5501">
        <w:t>aim</w:t>
      </w:r>
      <w:r w:rsidRPr="00BA551F">
        <w:t xml:space="preserve"> to </w:t>
      </w:r>
      <w:r w:rsidR="00B13D97">
        <w:t xml:space="preserve">explore deep learning approaches to see if they </w:t>
      </w:r>
      <w:r w:rsidR="009E5501">
        <w:t>are more adaptive to</w:t>
      </w:r>
      <w:r w:rsidRPr="00BA551F">
        <w:t xml:space="preserve"> </w:t>
      </w:r>
      <w:r w:rsidR="00B97BF0">
        <w:t xml:space="preserve">changes in extraneous factors like </w:t>
      </w:r>
      <w:r w:rsidRPr="00BA551F">
        <w:t xml:space="preserve">annual increases in power demand, </w:t>
      </w:r>
      <w:r w:rsidR="00B97BF0">
        <w:t xml:space="preserve">or </w:t>
      </w:r>
      <w:r w:rsidRPr="00BA551F">
        <w:t xml:space="preserve">temperature shifts. </w:t>
      </w:r>
      <w:r w:rsidR="00B97BF0">
        <w:t xml:space="preserve">The goal is to develop forecasters that can adapt to complex data relationships without explicit user intervention.  This is an important goal for our </w:t>
      </w:r>
      <w:proofErr w:type="spellStart"/>
      <w:r w:rsidR="00B97BF0">
        <w:t>SmartGrid</w:t>
      </w:r>
      <w:proofErr w:type="spellEnd"/>
      <w:r w:rsidR="00B97BF0">
        <w:t xml:space="preserve"> Project industry collaborators, and we will provide an analysis specifically tuned to their data set.  Furthermore, because we have also included analysis on data that is </w:t>
      </w:r>
      <w:proofErr w:type="spellStart"/>
      <w:r w:rsidR="00B97BF0">
        <w:t>publicaly</w:t>
      </w:r>
      <w:proofErr w:type="spellEnd"/>
      <w:r w:rsidR="00B97BF0">
        <w:t xml:space="preserve"> available, this work will be </w:t>
      </w:r>
      <w:proofErr w:type="spellStart"/>
      <w:r w:rsidR="00B97BF0">
        <w:t>reproducable</w:t>
      </w:r>
      <w:proofErr w:type="spellEnd"/>
      <w:r w:rsidR="00B97BF0">
        <w:t xml:space="preserve">, making it a valuable comparison point for future research within and beyond our </w:t>
      </w:r>
      <w:proofErr w:type="spellStart"/>
      <w:r w:rsidR="00B97BF0">
        <w:t>smartGrid</w:t>
      </w:r>
      <w:proofErr w:type="spellEnd"/>
      <w:r w:rsidR="00B97BF0">
        <w:t xml:space="preserve"> team. </w:t>
      </w:r>
    </w:p>
    <w:p w14:paraId="3B0E8E0B" w14:textId="38ADB51D" w:rsidR="00F114CC" w:rsidRDefault="00F114CC" w:rsidP="00F114CC">
      <w:pPr>
        <w:pStyle w:val="Heading1"/>
      </w:pPr>
      <w:bookmarkStart w:id="44" w:name="_Toc73969388"/>
      <w:r>
        <w:t>References</w:t>
      </w:r>
      <w:bookmarkEnd w:id="44"/>
    </w:p>
    <w:p w14:paraId="02A071AE" w14:textId="3BADDD7A" w:rsidR="006C6CA1" w:rsidRPr="006C6CA1" w:rsidRDefault="005C54B3" w:rsidP="006C6CA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6C6CA1" w:rsidRPr="006C6CA1">
        <w:rPr>
          <w:rFonts w:cs="Calibri"/>
          <w:noProof/>
          <w:szCs w:val="24"/>
        </w:rPr>
        <w:t>[1]</w:t>
      </w:r>
      <w:r w:rsidR="006C6CA1" w:rsidRPr="006C6CA1">
        <w:rPr>
          <w:rFonts w:cs="Calibri"/>
          <w:noProof/>
          <w:szCs w:val="24"/>
        </w:rPr>
        <w:tab/>
        <w:t xml:space="preserve">T. Hong and S. Fan, “Probabilistic electric load forecasting: A tutorial review,” </w:t>
      </w:r>
      <w:r w:rsidR="006C6CA1" w:rsidRPr="006C6CA1">
        <w:rPr>
          <w:rFonts w:cs="Calibri"/>
          <w:i/>
          <w:iCs/>
          <w:noProof/>
          <w:szCs w:val="24"/>
        </w:rPr>
        <w:t>Int. J. Forecast.</w:t>
      </w:r>
      <w:r w:rsidR="006C6CA1" w:rsidRPr="006C6CA1">
        <w:rPr>
          <w:rFonts w:cs="Calibri"/>
          <w:noProof/>
          <w:szCs w:val="24"/>
        </w:rPr>
        <w:t>, vol. 32, no. 3, pp. 914–938, 2016, doi: 10.1016/j.ijforecast.2015.11.011.</w:t>
      </w:r>
    </w:p>
    <w:p w14:paraId="6035C33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w:t>
      </w:r>
      <w:r w:rsidRPr="006C6CA1">
        <w:rPr>
          <w:rFonts w:cs="Calibri"/>
          <w:noProof/>
          <w:szCs w:val="24"/>
        </w:rPr>
        <w:tab/>
        <w:t>S. Singh, S. Hussain, and M. A. Bazaz, “Short term load forecasting using artificial neural network,” 2018, doi: 10.1109/ICIIP.2017.8313703.</w:t>
      </w:r>
    </w:p>
    <w:p w14:paraId="098E751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w:t>
      </w:r>
      <w:r w:rsidRPr="006C6CA1">
        <w:rPr>
          <w:rFonts w:cs="Calibri"/>
          <w:noProof/>
          <w:szCs w:val="24"/>
        </w:rPr>
        <w:tab/>
        <w:t xml:space="preserve">K. Amarasinghe, D. L. Marino, and M. Manic, “Deep neural networks for energy load </w:t>
      </w:r>
      <w:r w:rsidRPr="006C6CA1">
        <w:rPr>
          <w:rFonts w:cs="Calibri"/>
          <w:noProof/>
          <w:szCs w:val="24"/>
        </w:rPr>
        <w:lastRenderedPageBreak/>
        <w:t>forecasting,” 2017, doi: 10.1109/ISIE.2017.8001465.</w:t>
      </w:r>
    </w:p>
    <w:p w14:paraId="392DC91F"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w:t>
      </w:r>
      <w:r w:rsidRPr="006C6CA1">
        <w:rPr>
          <w:rFonts w:cs="Calibri"/>
          <w:noProof/>
          <w:szCs w:val="24"/>
        </w:rPr>
        <w:tab/>
        <w:t xml:space="preserve">J. Zhang, Y. M. Wei, D. Li, Z. Tan, and J. Zhou, “Short term electricity load forecasting using a hybrid model,” </w:t>
      </w:r>
      <w:r w:rsidRPr="006C6CA1">
        <w:rPr>
          <w:rFonts w:cs="Calibri"/>
          <w:i/>
          <w:iCs/>
          <w:noProof/>
          <w:szCs w:val="24"/>
        </w:rPr>
        <w:t>Energy</w:t>
      </w:r>
      <w:r w:rsidRPr="006C6CA1">
        <w:rPr>
          <w:rFonts w:cs="Calibri"/>
          <w:noProof/>
          <w:szCs w:val="24"/>
        </w:rPr>
        <w:t>, 2018, doi: 10.1016/j.energy.2018.06.012.</w:t>
      </w:r>
    </w:p>
    <w:p w14:paraId="2C8969B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w:t>
      </w:r>
      <w:r w:rsidRPr="006C6CA1">
        <w:rPr>
          <w:rFonts w:cs="Calibri"/>
          <w:noProof/>
          <w:szCs w:val="24"/>
        </w:rPr>
        <w:tab/>
        <w:t xml:space="preserve">C. Kuster, Y. Rezgui, and M. Mourshed, “Electrical load forecasting models: A critical systematic review,” </w:t>
      </w:r>
      <w:r w:rsidRPr="006C6CA1">
        <w:rPr>
          <w:rFonts w:cs="Calibri"/>
          <w:i/>
          <w:iCs/>
          <w:noProof/>
          <w:szCs w:val="24"/>
        </w:rPr>
        <w:t>Sustainable Cities and Society</w:t>
      </w:r>
      <w:r w:rsidRPr="006C6CA1">
        <w:rPr>
          <w:rFonts w:cs="Calibri"/>
          <w:noProof/>
          <w:szCs w:val="24"/>
        </w:rPr>
        <w:t>. 2017, doi: 10.1016/j.scs.2017.08.009.</w:t>
      </w:r>
    </w:p>
    <w:p w14:paraId="2EA9D8A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6]</w:t>
      </w:r>
      <w:r w:rsidRPr="006C6CA1">
        <w:rPr>
          <w:rFonts w:cs="Calibri"/>
          <w:noProof/>
          <w:szCs w:val="24"/>
        </w:rPr>
        <w:tab/>
        <w:t xml:space="preserve">Z. Deng, B. Wang, Y. Xu, T. Xu, C. Liu, and Z. Zhu, “Multi-scale convolutional neural network with time-cognition for multi-step short-Term load forecasting,” </w:t>
      </w:r>
      <w:r w:rsidRPr="006C6CA1">
        <w:rPr>
          <w:rFonts w:cs="Calibri"/>
          <w:i/>
          <w:iCs/>
          <w:noProof/>
          <w:szCs w:val="24"/>
        </w:rPr>
        <w:t>IEEE Access</w:t>
      </w:r>
      <w:r w:rsidRPr="006C6CA1">
        <w:rPr>
          <w:rFonts w:cs="Calibri"/>
          <w:noProof/>
          <w:szCs w:val="24"/>
        </w:rPr>
        <w:t>, vol. 7, pp. 88058–88071, 2019, doi: 10.1109/ACCESS.2019.2926137.</w:t>
      </w:r>
    </w:p>
    <w:p w14:paraId="44E8DDC6"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7]</w:t>
      </w:r>
      <w:r w:rsidRPr="006C6CA1">
        <w:rPr>
          <w:rFonts w:cs="Calibri"/>
          <w:noProof/>
          <w:szCs w:val="24"/>
        </w:rPr>
        <w:tab/>
        <w:t xml:space="preserve">I. K. Nti, M. Teimeh, O. Nyarko-Boateng, and A. F. Adekoya, “Electricity load forecasting: a systematic review,” </w:t>
      </w:r>
      <w:r w:rsidRPr="006C6CA1">
        <w:rPr>
          <w:rFonts w:cs="Calibri"/>
          <w:i/>
          <w:iCs/>
          <w:noProof/>
          <w:szCs w:val="24"/>
        </w:rPr>
        <w:t>J. Electr. Syst. Inf. Technol.</w:t>
      </w:r>
      <w:r w:rsidRPr="006C6CA1">
        <w:rPr>
          <w:rFonts w:cs="Calibri"/>
          <w:noProof/>
          <w:szCs w:val="24"/>
        </w:rPr>
        <w:t>, 2020, doi: 10.1186/s43067-020-00021-8.</w:t>
      </w:r>
    </w:p>
    <w:p w14:paraId="3490D8B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8]</w:t>
      </w:r>
      <w:r w:rsidRPr="006C6CA1">
        <w:rPr>
          <w:rFonts w:cs="Calibri"/>
          <w:noProof/>
          <w:szCs w:val="24"/>
        </w:rPr>
        <w:tab/>
        <w:t xml:space="preserve">A. Almalaq and G. Edwards, “A review of deep learning methods applied on load forecasting,” </w:t>
      </w:r>
      <w:r w:rsidRPr="006C6CA1">
        <w:rPr>
          <w:rFonts w:cs="Calibri"/>
          <w:i/>
          <w:iCs/>
          <w:noProof/>
          <w:szCs w:val="24"/>
        </w:rPr>
        <w:t>Proc. - 16th IEEE Int. Conf. Mach. Learn. Appl. ICMLA 2017</w:t>
      </w:r>
      <w:r w:rsidRPr="006C6CA1">
        <w:rPr>
          <w:rFonts w:cs="Calibri"/>
          <w:noProof/>
          <w:szCs w:val="24"/>
        </w:rPr>
        <w:t>, vol. 2017-Decem, pp. 511–516, 2017, doi: 10.1109/ICMLA.2017.0-110.</w:t>
      </w:r>
    </w:p>
    <w:p w14:paraId="33D77C0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9]</w:t>
      </w:r>
      <w:r w:rsidRPr="006C6CA1">
        <w:rPr>
          <w:rFonts w:cs="Calibri"/>
          <w:noProof/>
          <w:szCs w:val="24"/>
        </w:rPr>
        <w:tab/>
        <w:t xml:space="preserve">B. Yildiz, J. I. Bilbao, and A. B. Sproul, “A review and analysis of regression and machine learning models on commercial building electricity load forecasting,” </w:t>
      </w:r>
      <w:r w:rsidRPr="006C6CA1">
        <w:rPr>
          <w:rFonts w:cs="Calibri"/>
          <w:i/>
          <w:iCs/>
          <w:noProof/>
          <w:szCs w:val="24"/>
        </w:rPr>
        <w:t>Renewable and Sustainable Energy Reviews</w:t>
      </w:r>
      <w:r w:rsidRPr="006C6CA1">
        <w:rPr>
          <w:rFonts w:cs="Calibri"/>
          <w:noProof/>
          <w:szCs w:val="24"/>
        </w:rPr>
        <w:t>. 2017, doi: 10.1016/j.rser.2017.02.023.</w:t>
      </w:r>
    </w:p>
    <w:p w14:paraId="6CBE5A0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0]</w:t>
      </w:r>
      <w:r w:rsidRPr="006C6CA1">
        <w:rPr>
          <w:rFonts w:cs="Calibri"/>
          <w:noProof/>
          <w:szCs w:val="24"/>
        </w:rPr>
        <w:tab/>
        <w:t>A. Baliyan, K. Gaurav, and S. Kumar Mishra, “A review of short term load forecasting using artificial neural network models,” 2015, doi: 10.1016/j.procs.2015.04.160.</w:t>
      </w:r>
    </w:p>
    <w:p w14:paraId="5D8FD86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1]</w:t>
      </w:r>
      <w:r w:rsidRPr="006C6CA1">
        <w:rPr>
          <w:rFonts w:cs="Calibri"/>
          <w:noProof/>
          <w:szCs w:val="24"/>
        </w:rPr>
        <w:tab/>
        <w:t xml:space="preserve">L. Tang, Y. Yi, and Y. Peng, “An ensemble deep learning model for short-term load </w:t>
      </w:r>
      <w:r w:rsidRPr="006C6CA1">
        <w:rPr>
          <w:rFonts w:cs="Calibri"/>
          <w:noProof/>
          <w:szCs w:val="24"/>
        </w:rPr>
        <w:lastRenderedPageBreak/>
        <w:t>forecasting based on ARIMA and LSTM,” 2019, doi: 10.1109/SmartGridComm.2019.8909756.</w:t>
      </w:r>
    </w:p>
    <w:p w14:paraId="726E44A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2]</w:t>
      </w:r>
      <w:r w:rsidRPr="006C6CA1">
        <w:rPr>
          <w:rFonts w:cs="Calibri"/>
          <w:noProof/>
          <w:szCs w:val="24"/>
        </w:rPr>
        <w:tab/>
        <w:t xml:space="preserve">B. Nepal, M. Yamaha, A. Yokoe, and T. Yamaji, “Electricity load forecasting using clustering and ARIMA model for energy management in buildings,” </w:t>
      </w:r>
      <w:r w:rsidRPr="006C6CA1">
        <w:rPr>
          <w:rFonts w:cs="Calibri"/>
          <w:i/>
          <w:iCs/>
          <w:noProof/>
          <w:szCs w:val="24"/>
        </w:rPr>
        <w:t>Japan Archit. Rev.</w:t>
      </w:r>
      <w:r w:rsidRPr="006C6CA1">
        <w:rPr>
          <w:rFonts w:cs="Calibri"/>
          <w:noProof/>
          <w:szCs w:val="24"/>
        </w:rPr>
        <w:t>, 2020, doi: 10.1002/2475-8876.12135.</w:t>
      </w:r>
    </w:p>
    <w:p w14:paraId="0B4DAFD0"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3]</w:t>
      </w:r>
      <w:r w:rsidRPr="006C6CA1">
        <w:rPr>
          <w:rFonts w:cs="Calibri"/>
          <w:noProof/>
          <w:szCs w:val="24"/>
        </w:rPr>
        <w:tab/>
        <w:t>S. Kumar, S. Mishra, and S. Gupta, “Short term load forecasting using ANN and multiple linear regression,” 2016, doi: 10.1109/CICT.2016.44.</w:t>
      </w:r>
    </w:p>
    <w:p w14:paraId="3E5E87E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4]</w:t>
      </w:r>
      <w:r w:rsidRPr="006C6CA1">
        <w:rPr>
          <w:rFonts w:cs="Calibri"/>
          <w:noProof/>
          <w:szCs w:val="24"/>
        </w:rPr>
        <w:tab/>
        <w:t xml:space="preserve">A. Y. Saber and A. K. M. R. Alam, “Short term load forecasting using multiple linear regression for big data,” </w:t>
      </w:r>
      <w:r w:rsidRPr="006C6CA1">
        <w:rPr>
          <w:rFonts w:cs="Calibri"/>
          <w:i/>
          <w:iCs/>
          <w:noProof/>
          <w:szCs w:val="24"/>
        </w:rPr>
        <w:t>2017 IEEE Symp. Ser. Comput. Intell. SSCI 2017 - Proc.</w:t>
      </w:r>
      <w:r w:rsidRPr="006C6CA1">
        <w:rPr>
          <w:rFonts w:cs="Calibri"/>
          <w:noProof/>
          <w:szCs w:val="24"/>
        </w:rPr>
        <w:t>, vol. 2018-Janua, pp. 1–6, 2018, doi: 10.1109/SSCI.2017.8285261.</w:t>
      </w:r>
    </w:p>
    <w:p w14:paraId="4B91158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5]</w:t>
      </w:r>
      <w:r w:rsidRPr="006C6CA1">
        <w:rPr>
          <w:rFonts w:cs="Calibri"/>
          <w:noProof/>
          <w:szCs w:val="24"/>
        </w:rPr>
        <w:tab/>
        <w:t>A. Badri, Z. Ameli, and A. Motie Birjandi, “Application of artificial neural networks and fuzzy logic methods for short term load forecasting,” 2012, doi: 10.1016/j.egypro.2011.12.965.</w:t>
      </w:r>
    </w:p>
    <w:p w14:paraId="17F440C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6]</w:t>
      </w:r>
      <w:r w:rsidRPr="006C6CA1">
        <w:rPr>
          <w:rFonts w:cs="Calibri"/>
          <w:noProof/>
          <w:szCs w:val="24"/>
        </w:rPr>
        <w:tab/>
        <w:t xml:space="preserve">P. H. Kuo and C. J. Huang, “A high precision artificial neural networks model for short-Term energy load forecasting,” </w:t>
      </w:r>
      <w:r w:rsidRPr="006C6CA1">
        <w:rPr>
          <w:rFonts w:cs="Calibri"/>
          <w:i/>
          <w:iCs/>
          <w:noProof/>
          <w:szCs w:val="24"/>
        </w:rPr>
        <w:t>Energies</w:t>
      </w:r>
      <w:r w:rsidRPr="006C6CA1">
        <w:rPr>
          <w:rFonts w:cs="Calibri"/>
          <w:noProof/>
          <w:szCs w:val="24"/>
        </w:rPr>
        <w:t>, 2018, doi: 10.3390/en11010213.</w:t>
      </w:r>
    </w:p>
    <w:p w14:paraId="1066C10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7]</w:t>
      </w:r>
      <w:r w:rsidRPr="006C6CA1">
        <w:rPr>
          <w:rFonts w:cs="Calibri"/>
          <w:noProof/>
          <w:szCs w:val="24"/>
        </w:rPr>
        <w:tab/>
        <w:t xml:space="preserve">T. Hong and P. Wang, “Fuzzy interaction regression for short term load forecasting,” </w:t>
      </w:r>
      <w:r w:rsidRPr="006C6CA1">
        <w:rPr>
          <w:rFonts w:cs="Calibri"/>
          <w:i/>
          <w:iCs/>
          <w:noProof/>
          <w:szCs w:val="24"/>
        </w:rPr>
        <w:t>Fuzzy Optim. Decis. Mak.</w:t>
      </w:r>
      <w:r w:rsidRPr="006C6CA1">
        <w:rPr>
          <w:rFonts w:cs="Calibri"/>
          <w:noProof/>
          <w:szCs w:val="24"/>
        </w:rPr>
        <w:t>, 2014, doi: 10.1007/s10700-013-9166-9.</w:t>
      </w:r>
    </w:p>
    <w:p w14:paraId="5107169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8]</w:t>
      </w:r>
      <w:r w:rsidRPr="006C6CA1">
        <w:rPr>
          <w:rFonts w:cs="Calibri"/>
          <w:noProof/>
          <w:szCs w:val="24"/>
        </w:rPr>
        <w:tab/>
        <w:t xml:space="preserve">M. Hanmandlu and B. K. Chauhan, “Load forecasting using hybrid models,” </w:t>
      </w:r>
      <w:r w:rsidRPr="006C6CA1">
        <w:rPr>
          <w:rFonts w:cs="Calibri"/>
          <w:i/>
          <w:iCs/>
          <w:noProof/>
          <w:szCs w:val="24"/>
        </w:rPr>
        <w:t>IEEE Trans. Power Syst.</w:t>
      </w:r>
      <w:r w:rsidRPr="006C6CA1">
        <w:rPr>
          <w:rFonts w:cs="Calibri"/>
          <w:noProof/>
          <w:szCs w:val="24"/>
        </w:rPr>
        <w:t>, 2011, doi: 10.1109/TPWRS.2010.2048585.</w:t>
      </w:r>
    </w:p>
    <w:p w14:paraId="17FB30F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9]</w:t>
      </w:r>
      <w:r w:rsidRPr="006C6CA1">
        <w:rPr>
          <w:rFonts w:cs="Calibri"/>
          <w:noProof/>
          <w:szCs w:val="24"/>
        </w:rPr>
        <w:tab/>
        <w:t xml:space="preserve">A. Yang, W. Li, and X. Yang, “Short-term electricity load forecasting based on feature </w:t>
      </w:r>
      <w:r w:rsidRPr="006C6CA1">
        <w:rPr>
          <w:rFonts w:cs="Calibri"/>
          <w:noProof/>
          <w:szCs w:val="24"/>
        </w:rPr>
        <w:lastRenderedPageBreak/>
        <w:t xml:space="preserve">selection and Least Squares Support Vector Machines,” </w:t>
      </w:r>
      <w:r w:rsidRPr="006C6CA1">
        <w:rPr>
          <w:rFonts w:cs="Calibri"/>
          <w:i/>
          <w:iCs/>
          <w:noProof/>
          <w:szCs w:val="24"/>
        </w:rPr>
        <w:t>Knowledge-Based Syst.</w:t>
      </w:r>
      <w:r w:rsidRPr="006C6CA1">
        <w:rPr>
          <w:rFonts w:cs="Calibri"/>
          <w:noProof/>
          <w:szCs w:val="24"/>
        </w:rPr>
        <w:t>, 2019, doi: 10.1016/j.knosys.2018.08.027.</w:t>
      </w:r>
    </w:p>
    <w:p w14:paraId="1A91785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0]</w:t>
      </w:r>
      <w:r w:rsidRPr="006C6CA1">
        <w:rPr>
          <w:rFonts w:cs="Calibri"/>
          <w:noProof/>
          <w:szCs w:val="24"/>
        </w:rPr>
        <w:tab/>
        <w:t xml:space="preserve">W. Kong, Z. Y. Dong, Y. Jia, D. J. Hill, Y. Xu, and Y. Zhang, “Short-Term Residential Load Forecasting Based on LSTM Recurrent Neural Network,” </w:t>
      </w:r>
      <w:r w:rsidRPr="006C6CA1">
        <w:rPr>
          <w:rFonts w:cs="Calibri"/>
          <w:i/>
          <w:iCs/>
          <w:noProof/>
          <w:szCs w:val="24"/>
        </w:rPr>
        <w:t>IEEE Trans. Smart Grid</w:t>
      </w:r>
      <w:r w:rsidRPr="006C6CA1">
        <w:rPr>
          <w:rFonts w:cs="Calibri"/>
          <w:noProof/>
          <w:szCs w:val="24"/>
        </w:rPr>
        <w:t>, vol. 10, no. 1, pp. 841–851, 2019, doi: 10.1109/TSG.2017.2753802.</w:t>
      </w:r>
    </w:p>
    <w:p w14:paraId="59C1DB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1]</w:t>
      </w:r>
      <w:r w:rsidRPr="006C6CA1">
        <w:rPr>
          <w:rFonts w:cs="Calibri"/>
          <w:noProof/>
          <w:szCs w:val="24"/>
        </w:rPr>
        <w:tab/>
        <w:t>J. Zheng, C. Xu, Z. Zhang, and X. Li, “Electric load forecasting in smart grids using Long-Short-Term-Memory based Recurrent Neural Network,” 2017, doi: 10.1109/CISS.2017.7926112.</w:t>
      </w:r>
    </w:p>
    <w:p w14:paraId="7D1909A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2]</w:t>
      </w:r>
      <w:r w:rsidRPr="006C6CA1">
        <w:rPr>
          <w:rFonts w:cs="Calibri"/>
          <w:noProof/>
          <w:szCs w:val="24"/>
        </w:rPr>
        <w:tab/>
        <w:t>“IESO - Hourly Zonal Demand Report.” http://reports.ieso.ca/public/DemandZonal/ (accessed Jun. 05, 2021).</w:t>
      </w:r>
    </w:p>
    <w:p w14:paraId="44952E6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3]</w:t>
      </w:r>
      <w:r w:rsidRPr="006C6CA1">
        <w:rPr>
          <w:rFonts w:cs="Calibri"/>
          <w:noProof/>
          <w:szCs w:val="24"/>
        </w:rPr>
        <w:tab/>
        <w:t>“Historical Climate Data - Climate - Environment and Climate Change Canada.” https://climate.weather.gc.ca/ (accessed Jan. 05, 2021).</w:t>
      </w:r>
    </w:p>
    <w:p w14:paraId="2A2114E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4]</w:t>
      </w:r>
      <w:r w:rsidRPr="006C6CA1">
        <w:rPr>
          <w:rFonts w:cs="Calibri"/>
          <w:noProof/>
          <w:szCs w:val="24"/>
        </w:rPr>
        <w:tab/>
        <w:t>T. Hong, P. Wang, and H. L. Willis, “A naïve multiple linear regression benchmark for short term load forecasting,” 2011, doi: 10.1109/PES.2011.6038881.</w:t>
      </w:r>
    </w:p>
    <w:p w14:paraId="522AED2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5]</w:t>
      </w:r>
      <w:r w:rsidRPr="006C6CA1">
        <w:rPr>
          <w:rFonts w:cs="Calibri"/>
          <w:noProof/>
          <w:szCs w:val="24"/>
        </w:rPr>
        <w:tab/>
        <w:t xml:space="preserve">K. Methaprayoon, W. J. Lee, S. Rasmiddatta, J. R. Liao, and R. J. Ross, “Multistage artificial neural network short-term load forecasting engine with front-end weather forecast,” </w:t>
      </w:r>
      <w:r w:rsidRPr="006C6CA1">
        <w:rPr>
          <w:rFonts w:cs="Calibri"/>
          <w:i/>
          <w:iCs/>
          <w:noProof/>
          <w:szCs w:val="24"/>
        </w:rPr>
        <w:t>IEEE Trans. Ind. Appl.</w:t>
      </w:r>
      <w:r w:rsidRPr="006C6CA1">
        <w:rPr>
          <w:rFonts w:cs="Calibri"/>
          <w:noProof/>
          <w:szCs w:val="24"/>
        </w:rPr>
        <w:t>, 2007, doi: 10.1109/TIA.2007.908190.</w:t>
      </w:r>
    </w:p>
    <w:p w14:paraId="53D9D7B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6]</w:t>
      </w:r>
      <w:r w:rsidRPr="006C6CA1">
        <w:rPr>
          <w:rFonts w:cs="Calibri"/>
          <w:noProof/>
          <w:szCs w:val="24"/>
        </w:rPr>
        <w:tab/>
        <w:t>A. K. Singh, Ibraheem, S. Khatoon, M. Muazzam, and D. K. Chaturvedi, “Load forecasting techniques and methodologies: A review,” 2012, doi: 10.1109/ICPCES.2012.6508132.</w:t>
      </w:r>
    </w:p>
    <w:p w14:paraId="6734CDA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7]</w:t>
      </w:r>
      <w:r w:rsidRPr="006C6CA1">
        <w:rPr>
          <w:rFonts w:cs="Calibri"/>
          <w:noProof/>
          <w:szCs w:val="24"/>
        </w:rPr>
        <w:tab/>
        <w:t xml:space="preserve">P. Wang, B. Liu, and T. Hong, “Electric load forecasting with recency effect: A big data </w:t>
      </w:r>
      <w:r w:rsidRPr="006C6CA1">
        <w:rPr>
          <w:rFonts w:cs="Calibri"/>
          <w:noProof/>
          <w:szCs w:val="24"/>
        </w:rPr>
        <w:lastRenderedPageBreak/>
        <w:t xml:space="preserve">approach,” </w:t>
      </w:r>
      <w:r w:rsidRPr="006C6CA1">
        <w:rPr>
          <w:rFonts w:cs="Calibri"/>
          <w:i/>
          <w:iCs/>
          <w:noProof/>
          <w:szCs w:val="24"/>
        </w:rPr>
        <w:t>Int. J. Forecast.</w:t>
      </w:r>
      <w:r w:rsidRPr="006C6CA1">
        <w:rPr>
          <w:rFonts w:cs="Calibri"/>
          <w:noProof/>
          <w:szCs w:val="24"/>
        </w:rPr>
        <w:t>, 2016, doi: 10.1016/j.ijforecast.2015.09.006.</w:t>
      </w:r>
    </w:p>
    <w:p w14:paraId="6FC1B75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8]</w:t>
      </w:r>
      <w:r w:rsidRPr="006C6CA1">
        <w:rPr>
          <w:rFonts w:cs="Calibri"/>
          <w:noProof/>
          <w:szCs w:val="24"/>
        </w:rPr>
        <w:tab/>
        <w:t>A. Bracale, G. Carpinelli, P. De Falco, and T. Hong, “Short-term industrial load forecasting: A case study in an Italian factory,” 2017, doi: 10.1109/ISGTEurope.2017.8260176.</w:t>
      </w:r>
    </w:p>
    <w:p w14:paraId="75A439C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9]</w:t>
      </w:r>
      <w:r w:rsidRPr="006C6CA1">
        <w:rPr>
          <w:rFonts w:cs="Calibri"/>
          <w:noProof/>
          <w:szCs w:val="24"/>
        </w:rPr>
        <w:tab/>
        <w:t xml:space="preserve">M. Rana and I. Koprinska, “Forecasting electricity load with advanced wavelet neural networks,” </w:t>
      </w:r>
      <w:r w:rsidRPr="006C6CA1">
        <w:rPr>
          <w:rFonts w:cs="Calibri"/>
          <w:i/>
          <w:iCs/>
          <w:noProof/>
          <w:szCs w:val="24"/>
        </w:rPr>
        <w:t>Neurocomputing</w:t>
      </w:r>
      <w:r w:rsidRPr="006C6CA1">
        <w:rPr>
          <w:rFonts w:cs="Calibri"/>
          <w:noProof/>
          <w:szCs w:val="24"/>
        </w:rPr>
        <w:t>, 2016, doi: 10.1016/j.neucom.2015.12.004.</w:t>
      </w:r>
    </w:p>
    <w:p w14:paraId="3848B2B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0]</w:t>
      </w:r>
      <w:r w:rsidRPr="006C6CA1">
        <w:rPr>
          <w:rFonts w:cs="Calibri"/>
          <w:noProof/>
          <w:szCs w:val="24"/>
        </w:rPr>
        <w:tab/>
        <w:t xml:space="preserve">G. Papacharalampous, H. Tyralis, and D. Koutsoyiannis, “Predictability of monthly temperature and precipitation using automatic time series forecasting methods,” </w:t>
      </w:r>
      <w:r w:rsidRPr="006C6CA1">
        <w:rPr>
          <w:rFonts w:cs="Calibri"/>
          <w:i/>
          <w:iCs/>
          <w:noProof/>
          <w:szCs w:val="24"/>
        </w:rPr>
        <w:t>Acta Geophys.</w:t>
      </w:r>
      <w:r w:rsidRPr="006C6CA1">
        <w:rPr>
          <w:rFonts w:cs="Calibri"/>
          <w:noProof/>
          <w:szCs w:val="24"/>
        </w:rPr>
        <w:t>, 2018, doi: 10.1007/s11600-018-0120-7.</w:t>
      </w:r>
    </w:p>
    <w:p w14:paraId="57FC542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1]</w:t>
      </w:r>
      <w:r w:rsidRPr="006C6CA1">
        <w:rPr>
          <w:rFonts w:cs="Calibri"/>
          <w:noProof/>
          <w:szCs w:val="24"/>
        </w:rPr>
        <w:tab/>
        <w:t xml:space="preserve">Da Liu, K. Sun, H. Huang, and P. Tang, “Monthly load forecasting based on economic data by decomposition integration theory,” </w:t>
      </w:r>
      <w:r w:rsidRPr="006C6CA1">
        <w:rPr>
          <w:rFonts w:cs="Calibri"/>
          <w:i/>
          <w:iCs/>
          <w:noProof/>
          <w:szCs w:val="24"/>
        </w:rPr>
        <w:t>Sustain.</w:t>
      </w:r>
      <w:r w:rsidRPr="006C6CA1">
        <w:rPr>
          <w:rFonts w:cs="Calibri"/>
          <w:noProof/>
          <w:szCs w:val="24"/>
        </w:rPr>
        <w:t>, 2018, doi: 10.3390/su10093282.</w:t>
      </w:r>
    </w:p>
    <w:p w14:paraId="0635D8F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2]</w:t>
      </w:r>
      <w:r w:rsidRPr="006C6CA1">
        <w:rPr>
          <w:rFonts w:cs="Calibri"/>
          <w:noProof/>
          <w:szCs w:val="24"/>
        </w:rPr>
        <w:tab/>
        <w:t xml:space="preserve">T. Hong, M. Gui, M. E. Baran, and H. L. Willis, “Modeling and forecasting hourly electric load by multiple linear regression with interactions,” </w:t>
      </w:r>
      <w:r w:rsidRPr="006C6CA1">
        <w:rPr>
          <w:rFonts w:cs="Calibri"/>
          <w:i/>
          <w:iCs/>
          <w:noProof/>
          <w:szCs w:val="24"/>
        </w:rPr>
        <w:t>IEEE PES Gen. Meet. PES 2010</w:t>
      </w:r>
      <w:r w:rsidRPr="006C6CA1">
        <w:rPr>
          <w:rFonts w:cs="Calibri"/>
          <w:noProof/>
          <w:szCs w:val="24"/>
        </w:rPr>
        <w:t>, pp. 1–8, 2010, doi: 10.1109/PES.2010.5589959.</w:t>
      </w:r>
    </w:p>
    <w:p w14:paraId="5AD1C31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3]</w:t>
      </w:r>
      <w:r w:rsidRPr="006C6CA1">
        <w:rPr>
          <w:rFonts w:cs="Calibri"/>
          <w:noProof/>
          <w:szCs w:val="24"/>
        </w:rPr>
        <w:tab/>
        <w:t>M. Abuella and B. Chowdhury, “Solar power probabilistic forecasting by using multiple linear regression analysis,” 2015, doi: 10.1109/SECON.2015.7132869.</w:t>
      </w:r>
    </w:p>
    <w:p w14:paraId="3C3716A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4]</w:t>
      </w:r>
      <w:r w:rsidRPr="006C6CA1">
        <w:rPr>
          <w:rFonts w:cs="Calibri"/>
          <w:noProof/>
          <w:szCs w:val="24"/>
        </w:rPr>
        <w:tab/>
        <w:t xml:space="preserve">K. Panklib, C. Prakasvudhisarn, and D. Khummongkol, “Electricity Consumption Forecasting in Thailand Using an Artificial Neural Network and Multiple Linear Regression,” </w:t>
      </w:r>
      <w:r w:rsidRPr="006C6CA1">
        <w:rPr>
          <w:rFonts w:cs="Calibri"/>
          <w:i/>
          <w:iCs/>
          <w:noProof/>
          <w:szCs w:val="24"/>
        </w:rPr>
        <w:t>Energy Sources, Part B Econ. Plan. Policy</w:t>
      </w:r>
      <w:r w:rsidRPr="006C6CA1">
        <w:rPr>
          <w:rFonts w:cs="Calibri"/>
          <w:noProof/>
          <w:szCs w:val="24"/>
        </w:rPr>
        <w:t>, 2015, doi: 10.1080/15567249.2011.559520.</w:t>
      </w:r>
    </w:p>
    <w:p w14:paraId="286C42A8"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5]</w:t>
      </w:r>
      <w:r w:rsidRPr="006C6CA1">
        <w:rPr>
          <w:rFonts w:cs="Calibri"/>
          <w:noProof/>
          <w:szCs w:val="24"/>
        </w:rPr>
        <w:tab/>
        <w:t xml:space="preserve">X. Sun, Z. Ouyang, and D. Yue, “Short-term load forecasting based on multivariate linear </w:t>
      </w:r>
      <w:r w:rsidRPr="006C6CA1">
        <w:rPr>
          <w:rFonts w:cs="Calibri"/>
          <w:noProof/>
          <w:szCs w:val="24"/>
        </w:rPr>
        <w:lastRenderedPageBreak/>
        <w:t>regression,” 2017, doi: 10.1109/EI2.2017.8245401.</w:t>
      </w:r>
    </w:p>
    <w:p w14:paraId="5C45FFE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6]</w:t>
      </w:r>
      <w:r w:rsidRPr="006C6CA1">
        <w:rPr>
          <w:rFonts w:cs="Calibri"/>
          <w:noProof/>
          <w:szCs w:val="24"/>
        </w:rPr>
        <w:tab/>
        <w:t xml:space="preserve">G. Dudek, “Pattern-based local linear regression models for short-term load forecasting,” </w:t>
      </w:r>
      <w:r w:rsidRPr="006C6CA1">
        <w:rPr>
          <w:rFonts w:cs="Calibri"/>
          <w:i/>
          <w:iCs/>
          <w:noProof/>
          <w:szCs w:val="24"/>
        </w:rPr>
        <w:t>Electr. Power Syst. Res.</w:t>
      </w:r>
      <w:r w:rsidRPr="006C6CA1">
        <w:rPr>
          <w:rFonts w:cs="Calibri"/>
          <w:noProof/>
          <w:szCs w:val="24"/>
        </w:rPr>
        <w:t>, 2016, doi: 10.1016/j.epsr.2015.09.001.</w:t>
      </w:r>
    </w:p>
    <w:p w14:paraId="0476DE5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7]</w:t>
      </w:r>
      <w:r w:rsidRPr="006C6CA1">
        <w:rPr>
          <w:rFonts w:cs="Calibri"/>
          <w:noProof/>
          <w:szCs w:val="24"/>
        </w:rPr>
        <w:tab/>
        <w:t xml:space="preserve">R. Weron, </w:t>
      </w:r>
      <w:r w:rsidRPr="006C6CA1">
        <w:rPr>
          <w:rFonts w:cs="Calibri"/>
          <w:i/>
          <w:iCs/>
          <w:noProof/>
          <w:szCs w:val="24"/>
        </w:rPr>
        <w:t>Modeling and forecasting electricity loads and prices: A statistical approach</w:t>
      </w:r>
      <w:r w:rsidRPr="006C6CA1">
        <w:rPr>
          <w:rFonts w:cs="Calibri"/>
          <w:noProof/>
          <w:szCs w:val="24"/>
        </w:rPr>
        <w:t>. wiley, 2006.</w:t>
      </w:r>
    </w:p>
    <w:p w14:paraId="5F3D7E6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8]</w:t>
      </w:r>
      <w:r w:rsidRPr="006C6CA1">
        <w:rPr>
          <w:rFonts w:cs="Calibri"/>
          <w:noProof/>
          <w:szCs w:val="24"/>
        </w:rPr>
        <w:tab/>
        <w:t xml:space="preserve">T. Hong, J. Wilson, and J. Xie, “Long term probabilistic load forecasting and normalization with hourly information,” </w:t>
      </w:r>
      <w:r w:rsidRPr="006C6CA1">
        <w:rPr>
          <w:rFonts w:cs="Calibri"/>
          <w:i/>
          <w:iCs/>
          <w:noProof/>
          <w:szCs w:val="24"/>
        </w:rPr>
        <w:t>IEEE Trans. Smart Grid</w:t>
      </w:r>
      <w:r w:rsidRPr="006C6CA1">
        <w:rPr>
          <w:rFonts w:cs="Calibri"/>
          <w:noProof/>
          <w:szCs w:val="24"/>
        </w:rPr>
        <w:t>, vol. 5, no. 1, pp. 456–462, 2014, doi: 10.1109/TSG.2013.2274373.</w:t>
      </w:r>
    </w:p>
    <w:p w14:paraId="5526655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9]</w:t>
      </w:r>
      <w:r w:rsidRPr="006C6CA1">
        <w:rPr>
          <w:rFonts w:cs="Calibri"/>
          <w:noProof/>
          <w:szCs w:val="24"/>
        </w:rPr>
        <w:tab/>
        <w:t>T. Hong, “Short Term Electric Load Forecasting,” North Carolina State University, 2010.</w:t>
      </w:r>
    </w:p>
    <w:p w14:paraId="3D09CDF6"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0]</w:t>
      </w:r>
      <w:r w:rsidRPr="006C6CA1">
        <w:rPr>
          <w:rFonts w:cs="Calibri"/>
          <w:noProof/>
          <w:szCs w:val="24"/>
        </w:rPr>
        <w:tab/>
        <w:t xml:space="preserve">K. Goswami, A. Ganguly, and A. K. Sil, “Day ahead forecasting and peak load management using multivariate auto regression technique,” </w:t>
      </w:r>
      <w:r w:rsidRPr="006C6CA1">
        <w:rPr>
          <w:rFonts w:cs="Calibri"/>
          <w:i/>
          <w:iCs/>
          <w:noProof/>
          <w:szCs w:val="24"/>
        </w:rPr>
        <w:t>Proc. 2018 IEEE Appl. Signal Process. Conf. ASPCON 2018</w:t>
      </w:r>
      <w:r w:rsidRPr="006C6CA1">
        <w:rPr>
          <w:rFonts w:cs="Calibri"/>
          <w:noProof/>
          <w:szCs w:val="24"/>
        </w:rPr>
        <w:t>, no. 1, pp. 279–282, 2018, doi: 10.1109/ASPCON.2018.8748661.</w:t>
      </w:r>
    </w:p>
    <w:p w14:paraId="3C2F21A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1]</w:t>
      </w:r>
      <w:r w:rsidRPr="006C6CA1">
        <w:rPr>
          <w:rFonts w:cs="Calibri"/>
          <w:noProof/>
          <w:szCs w:val="24"/>
        </w:rPr>
        <w:tab/>
        <w:t xml:space="preserve">G. N. Shilpa and G. S. Sheshadri, “ARIMAX Model for Short-Term Electrical Load Forecasting,” </w:t>
      </w:r>
      <w:r w:rsidRPr="006C6CA1">
        <w:rPr>
          <w:rFonts w:cs="Calibri"/>
          <w:i/>
          <w:iCs/>
          <w:noProof/>
          <w:szCs w:val="24"/>
        </w:rPr>
        <w:t>Int. J. Recent Technol. Eng.</w:t>
      </w:r>
      <w:r w:rsidRPr="006C6CA1">
        <w:rPr>
          <w:rFonts w:cs="Calibri"/>
          <w:noProof/>
          <w:szCs w:val="24"/>
        </w:rPr>
        <w:t>, 2019, doi: 10.35940/ijrte.d7950.118419.</w:t>
      </w:r>
    </w:p>
    <w:p w14:paraId="772B8C0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2]</w:t>
      </w:r>
      <w:r w:rsidRPr="006C6CA1">
        <w:rPr>
          <w:rFonts w:cs="Calibri"/>
          <w:noProof/>
          <w:szCs w:val="24"/>
        </w:rPr>
        <w:tab/>
        <w:t xml:space="preserve">H. Cui and X. Peng, “Short-Term City Electric Load Forecasting with Considering Temperature Effects: An Improved ARIMAX Model,” </w:t>
      </w:r>
      <w:r w:rsidRPr="006C6CA1">
        <w:rPr>
          <w:rFonts w:cs="Calibri"/>
          <w:i/>
          <w:iCs/>
          <w:noProof/>
          <w:szCs w:val="24"/>
        </w:rPr>
        <w:t>Math. Probl. Eng.</w:t>
      </w:r>
      <w:r w:rsidRPr="006C6CA1">
        <w:rPr>
          <w:rFonts w:cs="Calibri"/>
          <w:noProof/>
          <w:szCs w:val="24"/>
        </w:rPr>
        <w:t>, 2015, doi: 10.1155/2015/589374.</w:t>
      </w:r>
    </w:p>
    <w:p w14:paraId="5CA748B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3]</w:t>
      </w:r>
      <w:r w:rsidRPr="006C6CA1">
        <w:rPr>
          <w:rFonts w:cs="Calibri"/>
          <w:noProof/>
          <w:szCs w:val="24"/>
        </w:rPr>
        <w:tab/>
        <w:t>A. Shadkam, “USING SARIMAX TO FORECAST ELECTRICITY DEMAND AND CONSUMPTION,” 2020.</w:t>
      </w:r>
    </w:p>
    <w:p w14:paraId="189CCD60"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4]</w:t>
      </w:r>
      <w:r w:rsidRPr="006C6CA1">
        <w:rPr>
          <w:rFonts w:cs="Calibri"/>
          <w:noProof/>
          <w:szCs w:val="24"/>
        </w:rPr>
        <w:tab/>
        <w:t xml:space="preserve">R. Bonetto and M. Rossi, “Parallel multi-step ahead power demand forecasting through </w:t>
      </w:r>
      <w:r w:rsidRPr="006C6CA1">
        <w:rPr>
          <w:rFonts w:cs="Calibri"/>
          <w:noProof/>
          <w:szCs w:val="24"/>
        </w:rPr>
        <w:lastRenderedPageBreak/>
        <w:t xml:space="preserve">NAR neural networks,” </w:t>
      </w:r>
      <w:r w:rsidRPr="006C6CA1">
        <w:rPr>
          <w:rFonts w:cs="Calibri"/>
          <w:i/>
          <w:iCs/>
          <w:noProof/>
          <w:szCs w:val="24"/>
        </w:rPr>
        <w:t>2016 IEEE Int. Conf. Smart Grid Commun. SmartGridComm 2016</w:t>
      </w:r>
      <w:r w:rsidRPr="006C6CA1">
        <w:rPr>
          <w:rFonts w:cs="Calibri"/>
          <w:noProof/>
          <w:szCs w:val="24"/>
        </w:rPr>
        <w:t>, pp. 314–319, Dec. 2016, doi: 10.1109/SmartGridComm.2016.7778780.</w:t>
      </w:r>
    </w:p>
    <w:p w14:paraId="527FA74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5]</w:t>
      </w:r>
      <w:r w:rsidRPr="006C6CA1">
        <w:rPr>
          <w:rFonts w:cs="Calibri"/>
          <w:noProof/>
          <w:szCs w:val="24"/>
        </w:rPr>
        <w:tab/>
        <w:t>I. Fernández, C. E. Borges, and Y. K. Penya, “Efficient building load forecasting,” 2011, doi: 10.1109/ETFA.2011.6059103.</w:t>
      </w:r>
    </w:p>
    <w:p w14:paraId="0640381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6]</w:t>
      </w:r>
      <w:r w:rsidRPr="006C6CA1">
        <w:rPr>
          <w:rFonts w:cs="Calibri"/>
          <w:noProof/>
          <w:szCs w:val="24"/>
        </w:rPr>
        <w:tab/>
        <w:t xml:space="preserve">A. Khotanzad, R. Afkhami-Rohani, and R. Af, “ANNSTLF - Artificial neural network short-term load forecaster - generation three,” </w:t>
      </w:r>
      <w:r w:rsidRPr="006C6CA1">
        <w:rPr>
          <w:rFonts w:cs="Calibri"/>
          <w:i/>
          <w:iCs/>
          <w:noProof/>
          <w:szCs w:val="24"/>
        </w:rPr>
        <w:t>IEEE Trans. Power Syst.</w:t>
      </w:r>
      <w:r w:rsidRPr="006C6CA1">
        <w:rPr>
          <w:rFonts w:cs="Calibri"/>
          <w:noProof/>
          <w:szCs w:val="24"/>
        </w:rPr>
        <w:t>, vol. 13, no. 4, pp. 1413–1422, 1998, doi: 10.1109/59.736285.</w:t>
      </w:r>
    </w:p>
    <w:p w14:paraId="68B57FA8"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7]</w:t>
      </w:r>
      <w:r w:rsidRPr="006C6CA1">
        <w:rPr>
          <w:rFonts w:cs="Calibri"/>
          <w:noProof/>
          <w:szCs w:val="24"/>
        </w:rPr>
        <w:tab/>
        <w:t xml:space="preserve">A. Khotanzad, E. Zhou, and H. Elragal, “A neuro-fuzzy approach to short-term load forecasting in a price-sensitive environment,” </w:t>
      </w:r>
      <w:r w:rsidRPr="006C6CA1">
        <w:rPr>
          <w:rFonts w:cs="Calibri"/>
          <w:i/>
          <w:iCs/>
          <w:noProof/>
          <w:szCs w:val="24"/>
        </w:rPr>
        <w:t>IEEE Trans. Power Syst.</w:t>
      </w:r>
      <w:r w:rsidRPr="006C6CA1">
        <w:rPr>
          <w:rFonts w:cs="Calibri"/>
          <w:noProof/>
          <w:szCs w:val="24"/>
        </w:rPr>
        <w:t>, vol. 17, no. 4, pp. 1273–1282, Nov. 2002, doi: 10.1109/TPWRS.2002.804999.</w:t>
      </w:r>
    </w:p>
    <w:p w14:paraId="15EF490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8]</w:t>
      </w:r>
      <w:r w:rsidRPr="006C6CA1">
        <w:rPr>
          <w:rFonts w:cs="Calibri"/>
          <w:noProof/>
          <w:szCs w:val="24"/>
        </w:rPr>
        <w:tab/>
        <w:t>P. R. J. Campbell and K. Adamson, “Methodologies for load forecasting,” 2006, doi: 10.1109/IS.2006.348523.</w:t>
      </w:r>
    </w:p>
    <w:p w14:paraId="17D1EBE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9]</w:t>
      </w:r>
      <w:r w:rsidRPr="006C6CA1">
        <w:rPr>
          <w:rFonts w:cs="Calibri"/>
          <w:noProof/>
          <w:szCs w:val="24"/>
        </w:rPr>
        <w:tab/>
        <w:t xml:space="preserve">A. D. Papalexopoulos, S. Hao, and T. M. Peng, “An implementation of a neural network based load forecasting model for the EMS,” </w:t>
      </w:r>
      <w:r w:rsidRPr="006C6CA1">
        <w:rPr>
          <w:rFonts w:cs="Calibri"/>
          <w:i/>
          <w:iCs/>
          <w:noProof/>
          <w:szCs w:val="24"/>
        </w:rPr>
        <w:t>IEEE Trans. Power Syst.</w:t>
      </w:r>
      <w:r w:rsidRPr="006C6CA1">
        <w:rPr>
          <w:rFonts w:cs="Calibri"/>
          <w:noProof/>
          <w:szCs w:val="24"/>
        </w:rPr>
        <w:t>, 1994, doi: 10.1109/59.331456.</w:t>
      </w:r>
    </w:p>
    <w:p w14:paraId="6B53227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0]</w:t>
      </w:r>
      <w:r w:rsidRPr="006C6CA1">
        <w:rPr>
          <w:rFonts w:cs="Calibri"/>
          <w:noProof/>
          <w:szCs w:val="24"/>
        </w:rPr>
        <w:tab/>
        <w:t xml:space="preserve">A. D. Papalexopoulos and T. C. Hesterberg, “A regression-based approach to short-term system load forecasting,” </w:t>
      </w:r>
      <w:r w:rsidRPr="006C6CA1">
        <w:rPr>
          <w:rFonts w:cs="Calibri"/>
          <w:i/>
          <w:iCs/>
          <w:noProof/>
          <w:szCs w:val="24"/>
        </w:rPr>
        <w:t>IEEE Trans. Power Syst.</w:t>
      </w:r>
      <w:r w:rsidRPr="006C6CA1">
        <w:rPr>
          <w:rFonts w:cs="Calibri"/>
          <w:noProof/>
          <w:szCs w:val="24"/>
        </w:rPr>
        <w:t>, 1990, doi: 10.1109/59.99410.</w:t>
      </w:r>
    </w:p>
    <w:p w14:paraId="6F5E994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1]</w:t>
      </w:r>
      <w:r w:rsidRPr="006C6CA1">
        <w:rPr>
          <w:rFonts w:cs="Calibri"/>
          <w:noProof/>
          <w:szCs w:val="24"/>
        </w:rPr>
        <w:tab/>
        <w:t xml:space="preserve">B. F. Hobbs, “Analysis of the value for unit commitment of improved load forecasts,” </w:t>
      </w:r>
      <w:r w:rsidRPr="006C6CA1">
        <w:rPr>
          <w:rFonts w:cs="Calibri"/>
          <w:i/>
          <w:iCs/>
          <w:noProof/>
          <w:szCs w:val="24"/>
        </w:rPr>
        <w:t>IEEE Trans. Power Syst.</w:t>
      </w:r>
      <w:r w:rsidRPr="006C6CA1">
        <w:rPr>
          <w:rFonts w:cs="Calibri"/>
          <w:noProof/>
          <w:szCs w:val="24"/>
        </w:rPr>
        <w:t>, 1999, doi: 10.1109/59.801894.</w:t>
      </w:r>
    </w:p>
    <w:p w14:paraId="1B2C304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2]</w:t>
      </w:r>
      <w:r w:rsidRPr="006C6CA1">
        <w:rPr>
          <w:rFonts w:cs="Calibri"/>
          <w:noProof/>
          <w:szCs w:val="24"/>
        </w:rPr>
        <w:tab/>
        <w:t xml:space="preserve">D. L. Marino, K. Amarasinghe, and M. Manic, “Building energy load forecasting using </w:t>
      </w:r>
      <w:r w:rsidRPr="006C6CA1">
        <w:rPr>
          <w:rFonts w:cs="Calibri"/>
          <w:noProof/>
          <w:szCs w:val="24"/>
        </w:rPr>
        <w:lastRenderedPageBreak/>
        <w:t xml:space="preserve">Deep Neural Networks,” </w:t>
      </w:r>
      <w:r w:rsidRPr="006C6CA1">
        <w:rPr>
          <w:rFonts w:cs="Calibri"/>
          <w:i/>
          <w:iCs/>
          <w:noProof/>
          <w:szCs w:val="24"/>
        </w:rPr>
        <w:t>IECON Proc. (Industrial Electron. Conf.</w:t>
      </w:r>
      <w:r w:rsidRPr="006C6CA1">
        <w:rPr>
          <w:rFonts w:cs="Calibri"/>
          <w:noProof/>
          <w:szCs w:val="24"/>
        </w:rPr>
        <w:t>, pp. 7046–7051, 2016, doi: 10.1109/IECON.2016.7793413.</w:t>
      </w:r>
    </w:p>
    <w:p w14:paraId="0944359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3]</w:t>
      </w:r>
      <w:r w:rsidRPr="006C6CA1">
        <w:rPr>
          <w:rFonts w:cs="Calibri"/>
          <w:noProof/>
          <w:szCs w:val="24"/>
        </w:rPr>
        <w:tab/>
        <w:t xml:space="preserve">M. Munem, T. M. Rubaith Bashar, M. H. Roni, M. Shahriar, T. B. Shawkat, and H. Rahaman, “Electric power load forecasting based on multivariate LSTM neural network using bayesian optimization,” </w:t>
      </w:r>
      <w:r w:rsidRPr="006C6CA1">
        <w:rPr>
          <w:rFonts w:cs="Calibri"/>
          <w:i/>
          <w:iCs/>
          <w:noProof/>
          <w:szCs w:val="24"/>
        </w:rPr>
        <w:t>2020 IEEE Electr. Power Energy Conf. EPEC 2020</w:t>
      </w:r>
      <w:r w:rsidRPr="006C6CA1">
        <w:rPr>
          <w:rFonts w:cs="Calibri"/>
          <w:noProof/>
          <w:szCs w:val="24"/>
        </w:rPr>
        <w:t>, vol. 3, 2020, doi: 10.1109/EPEC48502.2020.9320123.</w:t>
      </w:r>
    </w:p>
    <w:p w14:paraId="18C96F27"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4]</w:t>
      </w:r>
      <w:r w:rsidRPr="006C6CA1">
        <w:rPr>
          <w:rFonts w:cs="Calibri"/>
          <w:noProof/>
          <w:szCs w:val="24"/>
        </w:rPr>
        <w:tab/>
        <w:t xml:space="preserve">H. J. Sadaei, P. C. de Lima e Silva, F. G. Guimarães, and M. H. Lee, “Short-term load forecasting by using a combined method of convolutional neural networks and fuzzy time series,” </w:t>
      </w:r>
      <w:r w:rsidRPr="006C6CA1">
        <w:rPr>
          <w:rFonts w:cs="Calibri"/>
          <w:i/>
          <w:iCs/>
          <w:noProof/>
          <w:szCs w:val="24"/>
        </w:rPr>
        <w:t>Energy</w:t>
      </w:r>
      <w:r w:rsidRPr="006C6CA1">
        <w:rPr>
          <w:rFonts w:cs="Calibri"/>
          <w:noProof/>
          <w:szCs w:val="24"/>
        </w:rPr>
        <w:t>, 2019, doi: 10.1016/j.energy.2019.03.081.</w:t>
      </w:r>
    </w:p>
    <w:p w14:paraId="02B9D79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5]</w:t>
      </w:r>
      <w:r w:rsidRPr="006C6CA1">
        <w:rPr>
          <w:rFonts w:cs="Calibri"/>
          <w:noProof/>
          <w:szCs w:val="24"/>
        </w:rPr>
        <w:tab/>
        <w:t>I. Koprinska, D. Wu, and Z. Wang, “Convolutional Neural Networks for Energy Time Series Forecasting,” 2018, doi: 10.1109/IJCNN.2018.8489399.</w:t>
      </w:r>
    </w:p>
    <w:p w14:paraId="2E90FD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6]</w:t>
      </w:r>
      <w:r w:rsidRPr="006C6CA1">
        <w:rPr>
          <w:rFonts w:cs="Calibri"/>
          <w:noProof/>
          <w:szCs w:val="24"/>
        </w:rPr>
        <w:tab/>
        <w:t>M. Vos, C. Bender-Saebelkampf, and S. Albayrak, “Residential Short-Term Load Forecasting Using Convolutional Neural Networks,” 2018, doi: 10.1109/SmartGridComm.2018.8587494.</w:t>
      </w:r>
    </w:p>
    <w:p w14:paraId="0B644BB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7]</w:t>
      </w:r>
      <w:r w:rsidRPr="006C6CA1">
        <w:rPr>
          <w:rFonts w:cs="Calibri"/>
          <w:noProof/>
          <w:szCs w:val="24"/>
        </w:rPr>
        <w:tab/>
        <w:t>W. He, “Load Forecasting via Deep Neural Networks,” 2017, doi: 10.1016/j.procs.2017.11.374.</w:t>
      </w:r>
    </w:p>
    <w:p w14:paraId="21B920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8]</w:t>
      </w:r>
      <w:r w:rsidRPr="006C6CA1">
        <w:rPr>
          <w:rFonts w:cs="Calibri"/>
          <w:noProof/>
          <w:szCs w:val="24"/>
        </w:rPr>
        <w:tab/>
        <w:t xml:space="preserve">R. Fukuoka, H. Suzuki, T. Kitajima, A. Kuwahara, and T. Yasuno, “Wind Speed Prediction Model Using LSTM and 1D-CNN,” </w:t>
      </w:r>
      <w:r w:rsidRPr="006C6CA1">
        <w:rPr>
          <w:rFonts w:cs="Calibri"/>
          <w:i/>
          <w:iCs/>
          <w:noProof/>
          <w:szCs w:val="24"/>
        </w:rPr>
        <w:t>J. Signal Process.</w:t>
      </w:r>
      <w:r w:rsidRPr="006C6CA1">
        <w:rPr>
          <w:rFonts w:cs="Calibri"/>
          <w:noProof/>
          <w:szCs w:val="24"/>
        </w:rPr>
        <w:t>, 2018, doi: 10.2299/jsp.22.207.</w:t>
      </w:r>
    </w:p>
    <w:p w14:paraId="562ADA0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9]</w:t>
      </w:r>
      <w:r w:rsidRPr="006C6CA1">
        <w:rPr>
          <w:rFonts w:cs="Calibri"/>
          <w:noProof/>
          <w:szCs w:val="24"/>
        </w:rPr>
        <w:tab/>
        <w:t xml:space="preserve">A. Brunel </w:t>
      </w:r>
      <w:r w:rsidRPr="006C6CA1">
        <w:rPr>
          <w:rFonts w:cs="Calibri"/>
          <w:i/>
          <w:iCs/>
          <w:noProof/>
          <w:szCs w:val="24"/>
        </w:rPr>
        <w:t>et al.</w:t>
      </w:r>
      <w:r w:rsidRPr="006C6CA1">
        <w:rPr>
          <w:rFonts w:cs="Calibri"/>
          <w:noProof/>
          <w:szCs w:val="24"/>
        </w:rPr>
        <w:t>, “A CNN adapted to time series for the classification of Supernovae,” 2019, doi: 10.2352/ISSN.2470-1173.2019.14.COLOR-090.</w:t>
      </w:r>
    </w:p>
    <w:p w14:paraId="44FAAAF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60]</w:t>
      </w:r>
      <w:r w:rsidRPr="006C6CA1">
        <w:rPr>
          <w:rFonts w:cs="Calibri"/>
          <w:noProof/>
          <w:szCs w:val="24"/>
        </w:rPr>
        <w:tab/>
        <w:t>N. Singh, C. Vyjayanthi, and C. Modi, “Multi-step Short-term Electric Load Forecasting using 2D Convolutional Neural Networks,” 2020, doi: 10.1109/HYDCON48903.2020.9242917.</w:t>
      </w:r>
    </w:p>
    <w:p w14:paraId="5F7E7616" w14:textId="77777777" w:rsidR="006C6CA1" w:rsidRPr="006C6CA1" w:rsidRDefault="006C6CA1" w:rsidP="006C6CA1">
      <w:pPr>
        <w:widowControl w:val="0"/>
        <w:autoSpaceDE w:val="0"/>
        <w:autoSpaceDN w:val="0"/>
        <w:adjustRightInd w:val="0"/>
        <w:spacing w:after="120" w:line="480" w:lineRule="auto"/>
        <w:ind w:left="640" w:hanging="640"/>
        <w:rPr>
          <w:rFonts w:cs="Calibri"/>
          <w:noProof/>
        </w:rPr>
      </w:pPr>
      <w:r w:rsidRPr="006C6CA1">
        <w:rPr>
          <w:rFonts w:cs="Calibri"/>
          <w:noProof/>
          <w:szCs w:val="24"/>
        </w:rPr>
        <w:t>[61]</w:t>
      </w:r>
      <w:r w:rsidRPr="006C6CA1">
        <w:rPr>
          <w:rFonts w:cs="Calibri"/>
          <w:noProof/>
          <w:szCs w:val="24"/>
        </w:rPr>
        <w:tab/>
        <w:t>A. Gasparin, S. Lukovic, and C. Alippi, “Deep Learning for Time Series Forecasting: The Electric Load Case,” 2019, [Online]. Available: http://arxiv.org/abs/1907.09207.</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0E9AF7" w:rsidR="003B3D12" w:rsidRDefault="003B3D12" w:rsidP="003B3D12">
      <w:pPr>
        <w:pStyle w:val="Heading2"/>
      </w:pPr>
      <w:r>
        <w:t>Gantt Chart</w:t>
      </w:r>
    </w:p>
    <w:p w14:paraId="39084D81" w14:textId="0D7C228C" w:rsidR="003B3D12" w:rsidRPr="003B3D12" w:rsidRDefault="00096D00" w:rsidP="00096D00">
      <w:pPr>
        <w:pStyle w:val="BodyText"/>
        <w:jc w:val="center"/>
      </w:pPr>
      <w:r w:rsidRPr="00096EC3">
        <w:rPr>
          <w:noProof/>
        </w:rPr>
        <w:drawing>
          <wp:anchor distT="0" distB="0" distL="114300" distR="114300" simplePos="0" relativeHeight="251658240" behindDoc="1" locked="0" layoutInCell="1" allowOverlap="1" wp14:anchorId="6E4619A4" wp14:editId="0ADB5912">
            <wp:simplePos x="0" y="0"/>
            <wp:positionH relativeFrom="column">
              <wp:posOffset>-856615</wp:posOffset>
            </wp:positionH>
            <wp:positionV relativeFrom="paragraph">
              <wp:posOffset>1835785</wp:posOffset>
            </wp:positionV>
            <wp:extent cx="7667625" cy="3684905"/>
            <wp:effectExtent l="0" t="8890" r="635" b="635"/>
            <wp:wrapTight wrapText="bothSides">
              <wp:wrapPolygon edited="0">
                <wp:start x="21625" y="52"/>
                <wp:lineTo x="52" y="52"/>
                <wp:lineTo x="52" y="21492"/>
                <wp:lineTo x="21625" y="21492"/>
                <wp:lineTo x="21625" y="52"/>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rot="16200000">
                      <a:off x="0" y="0"/>
                      <a:ext cx="7667625" cy="3684905"/>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3B3D12" w:rsidRPr="003B3D12" w:rsidSect="00BF577E">
      <w:footerReference w:type="default" r:id="rId28"/>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Dawn MacIsaac" w:date="2021-08-24T10:06:00Z" w:initials="DM">
    <w:p w14:paraId="64C21FC6" w14:textId="44B1862E" w:rsidR="004D2C96" w:rsidRDefault="004D2C96">
      <w:pPr>
        <w:pStyle w:val="CommentText"/>
      </w:pPr>
      <w:r>
        <w:rPr>
          <w:rStyle w:val="CommentReference"/>
        </w:rPr>
        <w:annotationRef/>
      </w:r>
      <w:r>
        <w:t>You need a set of references whenever you claim there is research about something available.</w:t>
      </w:r>
    </w:p>
  </w:comment>
  <w:comment w:id="19" w:author="Dawn MacIsaac" w:date="2021-08-24T11:21:00Z" w:initials="DM">
    <w:p w14:paraId="082B6E99" w14:textId="6B6BEDD0" w:rsidR="00CB0A60" w:rsidRDefault="00CB0A60">
      <w:pPr>
        <w:pStyle w:val="CommentText"/>
      </w:pPr>
      <w:r>
        <w:rPr>
          <w:rStyle w:val="CommentReference"/>
        </w:rPr>
        <w:annotationRef/>
      </w:r>
      <w:r>
        <w:t xml:space="preserve">You need to fix the numbering because I removed an </w:t>
      </w:r>
      <w:proofErr w:type="spellStart"/>
      <w:r>
        <w:t>equaltion</w:t>
      </w:r>
      <w:proofErr w:type="spellEnd"/>
      <w:r>
        <w:t>.</w:t>
      </w:r>
    </w:p>
  </w:comment>
  <w:comment w:id="20" w:author="Dawn MacIsaac" w:date="2021-08-24T11:27:00Z" w:initials="DM">
    <w:p w14:paraId="3AFBD034" w14:textId="4302554B" w:rsidR="00186F86" w:rsidRDefault="00186F86">
      <w:pPr>
        <w:pStyle w:val="CommentText"/>
      </w:pPr>
      <w:r>
        <w:rPr>
          <w:rStyle w:val="CommentReference"/>
        </w:rPr>
        <w:annotationRef/>
      </w:r>
      <w:r>
        <w:t>I don’t think this is very informative…I thought we were looking for some examples.</w:t>
      </w:r>
    </w:p>
  </w:comment>
  <w:comment w:id="21" w:author="Dawn MacIsaac" w:date="2021-08-24T11:23:00Z" w:initials="DM">
    <w:p w14:paraId="268F30C3" w14:textId="467DF2C9" w:rsidR="00CB0A60" w:rsidRDefault="00CB0A60">
      <w:pPr>
        <w:pStyle w:val="CommentText"/>
      </w:pPr>
      <w:r>
        <w:rPr>
          <w:rStyle w:val="CommentReference"/>
        </w:rPr>
        <w:annotationRef/>
      </w:r>
      <w:r>
        <w:t>Doesn’t this depend entirely on the influence of each independent factor?</w:t>
      </w:r>
    </w:p>
  </w:comment>
  <w:comment w:id="22" w:author="Dawn MacIsaac" w:date="2021-08-24T11:17:00Z" w:initials="DM">
    <w:p w14:paraId="5BA11D47" w14:textId="00F91619" w:rsidR="00CB0A60" w:rsidRDefault="00CB0A60">
      <w:pPr>
        <w:pStyle w:val="CommentText"/>
      </w:pPr>
      <w:r>
        <w:rPr>
          <w:rStyle w:val="CommentReference"/>
        </w:rPr>
        <w:annotationRef/>
      </w:r>
      <w:r>
        <w:t>I still don’t know what you mean by this?</w:t>
      </w:r>
    </w:p>
  </w:comment>
  <w:comment w:id="26" w:author="Dawn MacIsaac" w:date="2021-08-24T11:32:00Z" w:initials="DM">
    <w:p w14:paraId="38AB0AC8" w14:textId="2355F13F" w:rsidR="00186F86" w:rsidRDefault="00186F86">
      <w:pPr>
        <w:pStyle w:val="CommentText"/>
      </w:pPr>
      <w:r>
        <w:rPr>
          <w:rStyle w:val="CommentReference"/>
        </w:rPr>
        <w:annotationRef/>
      </w:r>
      <w:r>
        <w:t>So I thought we were adding something like this to each of the benchmarks.</w:t>
      </w:r>
    </w:p>
  </w:comment>
  <w:comment w:id="27" w:author="Dawn MacIsaac" w:date="2021-08-24T11:31:00Z" w:initials="DM">
    <w:p w14:paraId="4B8EE8B9" w14:textId="7B925A9C" w:rsidR="00186F86" w:rsidRDefault="00186F86">
      <w:pPr>
        <w:pStyle w:val="CommentText"/>
      </w:pPr>
      <w:r>
        <w:rPr>
          <w:rStyle w:val="CommentReference"/>
        </w:rPr>
        <w:annotationRef/>
      </w:r>
      <w:r>
        <w:t>This is not defined yet…you must state it out explicitly if you are going to use it.  Perhaps you could say highest accuracies?</w:t>
      </w:r>
    </w:p>
  </w:comment>
  <w:comment w:id="33" w:author="Dawn MacIsaac" w:date="2021-08-24T11:59:00Z" w:initials="DM">
    <w:p w14:paraId="7E5F909B" w14:textId="7EBB8E17" w:rsidR="00F51DC6" w:rsidRDefault="00F51DC6">
      <w:pPr>
        <w:pStyle w:val="CommentText"/>
      </w:pPr>
      <w:r>
        <w:rPr>
          <w:rStyle w:val="CommentReference"/>
        </w:rPr>
        <w:annotationRef/>
      </w:r>
      <w:r>
        <w:t>We can clean this up and shorten it, but we need to di it together.</w:t>
      </w:r>
    </w:p>
  </w:comment>
  <w:comment w:id="38" w:author="Dawn MacIsaac" w:date="2021-08-24T12:38:00Z" w:initials="DM">
    <w:p w14:paraId="3F8E1357" w14:textId="77777777" w:rsidR="00EB1EEE" w:rsidRDefault="00EB1EEE">
      <w:pPr>
        <w:pStyle w:val="CommentText"/>
      </w:pPr>
      <w:r>
        <w:rPr>
          <w:rStyle w:val="CommentReference"/>
        </w:rPr>
        <w:annotationRef/>
      </w:r>
      <w:r>
        <w:t xml:space="preserve">We need the equations here.  See if you can provide a horizontal table with MAE, </w:t>
      </w:r>
      <w:proofErr w:type="spellStart"/>
      <w:r>
        <w:t>MAPE</w:t>
      </w:r>
      <w:proofErr w:type="spellEnd"/>
      <w:r>
        <w:t xml:space="preserve">, and </w:t>
      </w:r>
      <w:proofErr w:type="spellStart"/>
      <w:r>
        <w:t>RMSE</w:t>
      </w:r>
      <w:proofErr w:type="spellEnd"/>
      <w:r>
        <w:t xml:space="preserve"> (we don’t need SD…we can just talk to this one </w:t>
      </w:r>
      <w:proofErr w:type="spellStart"/>
      <w:r>
        <w:t>seperately</w:t>
      </w:r>
      <w:proofErr w:type="spellEnd"/>
      <w:r>
        <w:t>).</w:t>
      </w:r>
    </w:p>
    <w:p w14:paraId="3B41D680" w14:textId="77777777" w:rsidR="00A10C1F" w:rsidRDefault="00A10C1F">
      <w:pPr>
        <w:pStyle w:val="CommentText"/>
      </w:pPr>
    </w:p>
    <w:p w14:paraId="561ADE3B" w14:textId="77777777" w:rsidR="00A10C1F" w:rsidRDefault="00A10C1F">
      <w:pPr>
        <w:pStyle w:val="CommentText"/>
      </w:pPr>
      <w:r>
        <w:t>We can then shorten the section once we have the table.</w:t>
      </w:r>
    </w:p>
    <w:p w14:paraId="3EF1D672" w14:textId="77777777" w:rsidR="00A10C1F" w:rsidRDefault="00A10C1F">
      <w:pPr>
        <w:pStyle w:val="CommentText"/>
      </w:pPr>
    </w:p>
    <w:p w14:paraId="5929B428" w14:textId="4BA3B635" w:rsidR="00A10C1F" w:rsidRDefault="00A10C1F">
      <w:pPr>
        <w:pStyle w:val="CommentText"/>
      </w:pPr>
      <w:r>
        <w:t>Have we decided which metrics we will actually use?</w:t>
      </w:r>
    </w:p>
  </w:comment>
  <w:comment w:id="40" w:author="Dawn MacIsaac" w:date="2021-08-24T15:30:00Z" w:initials="DM">
    <w:p w14:paraId="4F35EB3D" w14:textId="38305F49" w:rsidR="009E5501" w:rsidRDefault="009E5501">
      <w:pPr>
        <w:pStyle w:val="CommentText"/>
      </w:pPr>
      <w:r>
        <w:rPr>
          <w:rStyle w:val="CommentReference"/>
        </w:rPr>
        <w:annotationRef/>
      </w:r>
      <w:r>
        <w:t>Do you mean precise?</w:t>
      </w:r>
    </w:p>
  </w:comment>
  <w:comment w:id="39" w:author="Dawn MacIsaac" w:date="2021-08-24T15:31:00Z" w:initials="DM">
    <w:p w14:paraId="32C4536E" w14:textId="49BE78BD" w:rsidR="009E5501" w:rsidRDefault="009E5501">
      <w:pPr>
        <w:pStyle w:val="CommentText"/>
      </w:pPr>
      <w:r>
        <w:rPr>
          <w:rStyle w:val="CommentReference"/>
        </w:rPr>
        <w:annotationRef/>
      </w:r>
      <w:r>
        <w:t>I think all of this can go now?</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4C21FC6" w15:done="0"/>
  <w15:commentEx w15:paraId="082B6E99" w15:done="0"/>
  <w15:commentEx w15:paraId="3AFBD034" w15:done="0"/>
  <w15:commentEx w15:paraId="268F30C3" w15:done="0"/>
  <w15:commentEx w15:paraId="5BA11D47" w15:done="0"/>
  <w15:commentEx w15:paraId="38AB0AC8" w15:done="0"/>
  <w15:commentEx w15:paraId="4B8EE8B9" w15:done="0"/>
  <w15:commentEx w15:paraId="7E5F909B" w15:done="0"/>
  <w15:commentEx w15:paraId="5929B428" w15:done="0"/>
  <w15:commentEx w15:paraId="4F35EB3D" w15:done="0"/>
  <w15:commentEx w15:paraId="32C4536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F4339" w16cex:dateUtc="2021-08-24T13:06:00Z"/>
  <w16cex:commentExtensible w16cex:durableId="24CF54C7" w16cex:dateUtc="2021-08-24T14:21:00Z"/>
  <w16cex:commentExtensible w16cex:durableId="24CF5621" w16cex:dateUtc="2021-08-24T14:27:00Z"/>
  <w16cex:commentExtensible w16cex:durableId="24CF5514" w16cex:dateUtc="2021-08-24T14:23:00Z"/>
  <w16cex:commentExtensible w16cex:durableId="24CF53CE" w16cex:dateUtc="2021-08-24T14:17:00Z"/>
  <w16cex:commentExtensible w16cex:durableId="24CF5767" w16cex:dateUtc="2021-08-24T14:32:00Z"/>
  <w16cex:commentExtensible w16cex:durableId="24CF571B" w16cex:dateUtc="2021-08-24T14:31:00Z"/>
  <w16cex:commentExtensible w16cex:durableId="24CF5DBF" w16cex:dateUtc="2021-08-24T14:59:00Z"/>
  <w16cex:commentExtensible w16cex:durableId="24CF66DB" w16cex:dateUtc="2021-08-24T15:38:00Z"/>
  <w16cex:commentExtensible w16cex:durableId="24CF8F07" w16cex:dateUtc="2021-08-24T18:30:00Z"/>
  <w16cex:commentExtensible w16cex:durableId="24CF8F55" w16cex:dateUtc="2021-08-24T18: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4C21FC6" w16cid:durableId="24CF4339"/>
  <w16cid:commentId w16cid:paraId="082B6E99" w16cid:durableId="24CF54C7"/>
  <w16cid:commentId w16cid:paraId="3AFBD034" w16cid:durableId="24CF5621"/>
  <w16cid:commentId w16cid:paraId="268F30C3" w16cid:durableId="24CF5514"/>
  <w16cid:commentId w16cid:paraId="5BA11D47" w16cid:durableId="24CF53CE"/>
  <w16cid:commentId w16cid:paraId="38AB0AC8" w16cid:durableId="24CF5767"/>
  <w16cid:commentId w16cid:paraId="4B8EE8B9" w16cid:durableId="24CF571B"/>
  <w16cid:commentId w16cid:paraId="7E5F909B" w16cid:durableId="24CF5DBF"/>
  <w16cid:commentId w16cid:paraId="5929B428" w16cid:durableId="24CF66DB"/>
  <w16cid:commentId w16cid:paraId="4F35EB3D" w16cid:durableId="24CF8F07"/>
  <w16cid:commentId w16cid:paraId="32C4536E" w16cid:durableId="24CF8F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9D4E8" w14:textId="77777777" w:rsidR="00082F9C" w:rsidRDefault="00082F9C" w:rsidP="00B7638D">
      <w:pPr>
        <w:spacing w:after="0"/>
      </w:pPr>
      <w:r>
        <w:separator/>
      </w:r>
    </w:p>
  </w:endnote>
  <w:endnote w:type="continuationSeparator" w:id="0">
    <w:p w14:paraId="5EC9784E" w14:textId="77777777" w:rsidR="00082F9C" w:rsidRDefault="00082F9C"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4626315B"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4D2C96">
      <w:rPr>
        <w:noProof/>
      </w:rPr>
      <w:t>2021-Aug-24</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4D2C96">
      <w:rPr>
        <w:noProof/>
      </w:rPr>
      <w:t>10:03 AM</w:t>
    </w:r>
    <w:r w:rsidRPr="00401801">
      <w:fldChar w:fldCharType="end"/>
    </w:r>
    <w:r>
      <w:tab/>
    </w:r>
    <w:r w:rsidRPr="00401801">
      <w:t xml:space="preserve">Created:  </w:t>
    </w:r>
    <w:r>
      <w:fldChar w:fldCharType="begin"/>
    </w:r>
    <w:r>
      <w:instrText xml:space="preserve"> REF createDate \h </w:instrText>
    </w:r>
    <w:r>
      <w:fldChar w:fldCharType="separate"/>
    </w:r>
    <w:r w:rsidR="00200256">
      <w:rPr>
        <w:noProof/>
      </w:rPr>
      <w:t>2020-Dec-14</w:t>
    </w:r>
    <w:r>
      <w:fldChar w:fldCharType="end"/>
    </w:r>
  </w:p>
  <w:p w14:paraId="27124BA0" w14:textId="03F4A622"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200256">
      <w:rPr>
        <w:noProof/>
      </w:rPr>
      <w:t>2021-Aug-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754971" w14:textId="77777777" w:rsidR="00082F9C" w:rsidRDefault="00082F9C" w:rsidP="00B7638D">
      <w:pPr>
        <w:spacing w:after="0"/>
      </w:pPr>
      <w:r>
        <w:separator/>
      </w:r>
    </w:p>
  </w:footnote>
  <w:footnote w:type="continuationSeparator" w:id="0">
    <w:p w14:paraId="2FE2930B" w14:textId="77777777" w:rsidR="00082F9C" w:rsidRDefault="00082F9C"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NakFAHDgyVItAAAA"/>
  </w:docVars>
  <w:rsids>
    <w:rsidRoot w:val="00474369"/>
    <w:rsid w:val="000007D4"/>
    <w:rsid w:val="000013D6"/>
    <w:rsid w:val="0000306B"/>
    <w:rsid w:val="00004A04"/>
    <w:rsid w:val="000074F5"/>
    <w:rsid w:val="00010A8A"/>
    <w:rsid w:val="00011F91"/>
    <w:rsid w:val="00013CAA"/>
    <w:rsid w:val="00013E74"/>
    <w:rsid w:val="00026A0B"/>
    <w:rsid w:val="00026D6B"/>
    <w:rsid w:val="000279C1"/>
    <w:rsid w:val="00037614"/>
    <w:rsid w:val="00037CDC"/>
    <w:rsid w:val="0004030A"/>
    <w:rsid w:val="00041AAA"/>
    <w:rsid w:val="00043941"/>
    <w:rsid w:val="00044F29"/>
    <w:rsid w:val="0004762F"/>
    <w:rsid w:val="00047A5D"/>
    <w:rsid w:val="0005030B"/>
    <w:rsid w:val="00057550"/>
    <w:rsid w:val="00057DB8"/>
    <w:rsid w:val="000601C1"/>
    <w:rsid w:val="00061F72"/>
    <w:rsid w:val="00063B3E"/>
    <w:rsid w:val="00066792"/>
    <w:rsid w:val="00070464"/>
    <w:rsid w:val="0007250D"/>
    <w:rsid w:val="0007635A"/>
    <w:rsid w:val="0007664A"/>
    <w:rsid w:val="00077A5A"/>
    <w:rsid w:val="000808D2"/>
    <w:rsid w:val="000817C2"/>
    <w:rsid w:val="000818E8"/>
    <w:rsid w:val="000826D1"/>
    <w:rsid w:val="00082F9C"/>
    <w:rsid w:val="00086D5B"/>
    <w:rsid w:val="00092995"/>
    <w:rsid w:val="000952D9"/>
    <w:rsid w:val="00096D00"/>
    <w:rsid w:val="00096DD7"/>
    <w:rsid w:val="00096EC3"/>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3A40"/>
    <w:rsid w:val="0014562C"/>
    <w:rsid w:val="00150F71"/>
    <w:rsid w:val="00152ED0"/>
    <w:rsid w:val="00156D66"/>
    <w:rsid w:val="001624B3"/>
    <w:rsid w:val="00163EC7"/>
    <w:rsid w:val="0016779C"/>
    <w:rsid w:val="001709E9"/>
    <w:rsid w:val="001758C7"/>
    <w:rsid w:val="00176564"/>
    <w:rsid w:val="001769C7"/>
    <w:rsid w:val="001844B8"/>
    <w:rsid w:val="00186F86"/>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256"/>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198B"/>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6786"/>
    <w:rsid w:val="00367462"/>
    <w:rsid w:val="0037335A"/>
    <w:rsid w:val="0037786F"/>
    <w:rsid w:val="00381333"/>
    <w:rsid w:val="003836E2"/>
    <w:rsid w:val="00383A04"/>
    <w:rsid w:val="00385F6E"/>
    <w:rsid w:val="00387D9E"/>
    <w:rsid w:val="0039160A"/>
    <w:rsid w:val="00391EDC"/>
    <w:rsid w:val="00392277"/>
    <w:rsid w:val="003925C8"/>
    <w:rsid w:val="00393208"/>
    <w:rsid w:val="003A1149"/>
    <w:rsid w:val="003B07FC"/>
    <w:rsid w:val="003B190A"/>
    <w:rsid w:val="003B24E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70FB"/>
    <w:rsid w:val="0042268C"/>
    <w:rsid w:val="00426CEF"/>
    <w:rsid w:val="00427763"/>
    <w:rsid w:val="004279F7"/>
    <w:rsid w:val="00431E0E"/>
    <w:rsid w:val="00434914"/>
    <w:rsid w:val="00437856"/>
    <w:rsid w:val="00437A70"/>
    <w:rsid w:val="004405CD"/>
    <w:rsid w:val="00440CC4"/>
    <w:rsid w:val="00443EEA"/>
    <w:rsid w:val="00444DE5"/>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6308"/>
    <w:rsid w:val="00496FDC"/>
    <w:rsid w:val="00497FB9"/>
    <w:rsid w:val="004A0C4C"/>
    <w:rsid w:val="004A2B56"/>
    <w:rsid w:val="004B33FC"/>
    <w:rsid w:val="004C3B21"/>
    <w:rsid w:val="004C4179"/>
    <w:rsid w:val="004C4599"/>
    <w:rsid w:val="004C45E4"/>
    <w:rsid w:val="004C668D"/>
    <w:rsid w:val="004C69E9"/>
    <w:rsid w:val="004D2A88"/>
    <w:rsid w:val="004D2C96"/>
    <w:rsid w:val="004D3525"/>
    <w:rsid w:val="004D738A"/>
    <w:rsid w:val="004E2522"/>
    <w:rsid w:val="004E299F"/>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257B"/>
    <w:rsid w:val="005830E0"/>
    <w:rsid w:val="005836A9"/>
    <w:rsid w:val="005860EB"/>
    <w:rsid w:val="00586E08"/>
    <w:rsid w:val="00587241"/>
    <w:rsid w:val="005907A9"/>
    <w:rsid w:val="00591C87"/>
    <w:rsid w:val="00592F24"/>
    <w:rsid w:val="0059521E"/>
    <w:rsid w:val="005A0598"/>
    <w:rsid w:val="005A346E"/>
    <w:rsid w:val="005A3728"/>
    <w:rsid w:val="005A3EA6"/>
    <w:rsid w:val="005A7733"/>
    <w:rsid w:val="005B2298"/>
    <w:rsid w:val="005B7125"/>
    <w:rsid w:val="005C103F"/>
    <w:rsid w:val="005C1197"/>
    <w:rsid w:val="005C54B3"/>
    <w:rsid w:val="005C774F"/>
    <w:rsid w:val="005D7AB2"/>
    <w:rsid w:val="005E4014"/>
    <w:rsid w:val="005E5B0E"/>
    <w:rsid w:val="005F2806"/>
    <w:rsid w:val="005F3AD8"/>
    <w:rsid w:val="005F5665"/>
    <w:rsid w:val="005F66D2"/>
    <w:rsid w:val="005F684C"/>
    <w:rsid w:val="006016C5"/>
    <w:rsid w:val="0060343B"/>
    <w:rsid w:val="00604E88"/>
    <w:rsid w:val="00606DAE"/>
    <w:rsid w:val="006077B4"/>
    <w:rsid w:val="006127E2"/>
    <w:rsid w:val="006143C7"/>
    <w:rsid w:val="00615C51"/>
    <w:rsid w:val="00617EA7"/>
    <w:rsid w:val="00620DBF"/>
    <w:rsid w:val="006222BB"/>
    <w:rsid w:val="006231CB"/>
    <w:rsid w:val="00630884"/>
    <w:rsid w:val="0063372C"/>
    <w:rsid w:val="00635DFD"/>
    <w:rsid w:val="006367C8"/>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C6CA1"/>
    <w:rsid w:val="006D2E84"/>
    <w:rsid w:val="006D3264"/>
    <w:rsid w:val="006D42B5"/>
    <w:rsid w:val="006E1298"/>
    <w:rsid w:val="006E252A"/>
    <w:rsid w:val="006E3E6B"/>
    <w:rsid w:val="006E4D91"/>
    <w:rsid w:val="006E5F84"/>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60B9"/>
    <w:rsid w:val="00716402"/>
    <w:rsid w:val="00724B00"/>
    <w:rsid w:val="00727B45"/>
    <w:rsid w:val="007305DB"/>
    <w:rsid w:val="007316D1"/>
    <w:rsid w:val="007332EC"/>
    <w:rsid w:val="00734999"/>
    <w:rsid w:val="00740089"/>
    <w:rsid w:val="00741DE2"/>
    <w:rsid w:val="0074377A"/>
    <w:rsid w:val="00744AF7"/>
    <w:rsid w:val="0074525D"/>
    <w:rsid w:val="0074600E"/>
    <w:rsid w:val="00746256"/>
    <w:rsid w:val="007510C8"/>
    <w:rsid w:val="00751101"/>
    <w:rsid w:val="0075515D"/>
    <w:rsid w:val="00755D21"/>
    <w:rsid w:val="007600C1"/>
    <w:rsid w:val="00760935"/>
    <w:rsid w:val="00760AAF"/>
    <w:rsid w:val="00760D69"/>
    <w:rsid w:val="00764982"/>
    <w:rsid w:val="00764CAD"/>
    <w:rsid w:val="00765C78"/>
    <w:rsid w:val="00771875"/>
    <w:rsid w:val="00774BBA"/>
    <w:rsid w:val="00777158"/>
    <w:rsid w:val="00780D40"/>
    <w:rsid w:val="00780D8A"/>
    <w:rsid w:val="007838C9"/>
    <w:rsid w:val="007839FF"/>
    <w:rsid w:val="00784579"/>
    <w:rsid w:val="00785EC4"/>
    <w:rsid w:val="007900AB"/>
    <w:rsid w:val="007909C9"/>
    <w:rsid w:val="00793FA7"/>
    <w:rsid w:val="007948B5"/>
    <w:rsid w:val="00794946"/>
    <w:rsid w:val="00794D71"/>
    <w:rsid w:val="00797FE5"/>
    <w:rsid w:val="007A26A5"/>
    <w:rsid w:val="007A27D8"/>
    <w:rsid w:val="007A3A8F"/>
    <w:rsid w:val="007A3DFF"/>
    <w:rsid w:val="007A5682"/>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7AFB"/>
    <w:rsid w:val="0085030A"/>
    <w:rsid w:val="00856341"/>
    <w:rsid w:val="00857587"/>
    <w:rsid w:val="00866E91"/>
    <w:rsid w:val="00867DB9"/>
    <w:rsid w:val="00870212"/>
    <w:rsid w:val="00870641"/>
    <w:rsid w:val="00871A47"/>
    <w:rsid w:val="0087345B"/>
    <w:rsid w:val="008763FD"/>
    <w:rsid w:val="00876446"/>
    <w:rsid w:val="008775F9"/>
    <w:rsid w:val="00880359"/>
    <w:rsid w:val="00882BB3"/>
    <w:rsid w:val="00883C28"/>
    <w:rsid w:val="00884E6B"/>
    <w:rsid w:val="008870BD"/>
    <w:rsid w:val="00890FB0"/>
    <w:rsid w:val="00891E36"/>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4D5D"/>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1A46"/>
    <w:rsid w:val="009D5EA9"/>
    <w:rsid w:val="009D6FF9"/>
    <w:rsid w:val="009D7AE4"/>
    <w:rsid w:val="009E24ED"/>
    <w:rsid w:val="009E49B5"/>
    <w:rsid w:val="009E4F38"/>
    <w:rsid w:val="009E5501"/>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0C1F"/>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3D97"/>
    <w:rsid w:val="00B14CEF"/>
    <w:rsid w:val="00B242BF"/>
    <w:rsid w:val="00B24348"/>
    <w:rsid w:val="00B2512C"/>
    <w:rsid w:val="00B25D3D"/>
    <w:rsid w:val="00B3170C"/>
    <w:rsid w:val="00B33D79"/>
    <w:rsid w:val="00B351A4"/>
    <w:rsid w:val="00B37811"/>
    <w:rsid w:val="00B37D3D"/>
    <w:rsid w:val="00B405DF"/>
    <w:rsid w:val="00B41472"/>
    <w:rsid w:val="00B41C21"/>
    <w:rsid w:val="00B426D0"/>
    <w:rsid w:val="00B43943"/>
    <w:rsid w:val="00B43C24"/>
    <w:rsid w:val="00B504A5"/>
    <w:rsid w:val="00B5196F"/>
    <w:rsid w:val="00B51CDF"/>
    <w:rsid w:val="00B51FC8"/>
    <w:rsid w:val="00B52127"/>
    <w:rsid w:val="00B521FF"/>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97BF0"/>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882"/>
    <w:rsid w:val="00C561A9"/>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0A60"/>
    <w:rsid w:val="00CB2523"/>
    <w:rsid w:val="00CB4AFF"/>
    <w:rsid w:val="00CB4DB4"/>
    <w:rsid w:val="00CC1AC1"/>
    <w:rsid w:val="00CC2A76"/>
    <w:rsid w:val="00CC3ED9"/>
    <w:rsid w:val="00CC49EA"/>
    <w:rsid w:val="00CC4CB8"/>
    <w:rsid w:val="00CC5B49"/>
    <w:rsid w:val="00CC6218"/>
    <w:rsid w:val="00CC73C0"/>
    <w:rsid w:val="00CD0B95"/>
    <w:rsid w:val="00CD31A4"/>
    <w:rsid w:val="00CD5C2F"/>
    <w:rsid w:val="00CE03A1"/>
    <w:rsid w:val="00CE0D52"/>
    <w:rsid w:val="00CE11D1"/>
    <w:rsid w:val="00CE14A3"/>
    <w:rsid w:val="00CE1DD1"/>
    <w:rsid w:val="00CE532A"/>
    <w:rsid w:val="00CE6F14"/>
    <w:rsid w:val="00CF23A5"/>
    <w:rsid w:val="00CF27D0"/>
    <w:rsid w:val="00CF3F69"/>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0C26"/>
    <w:rsid w:val="00E22813"/>
    <w:rsid w:val="00E231FF"/>
    <w:rsid w:val="00E24950"/>
    <w:rsid w:val="00E24FC3"/>
    <w:rsid w:val="00E256B5"/>
    <w:rsid w:val="00E27D5A"/>
    <w:rsid w:val="00E353BC"/>
    <w:rsid w:val="00E4065F"/>
    <w:rsid w:val="00E42B0E"/>
    <w:rsid w:val="00E443E8"/>
    <w:rsid w:val="00E44A08"/>
    <w:rsid w:val="00E44DDE"/>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1EEE"/>
    <w:rsid w:val="00EB34B2"/>
    <w:rsid w:val="00EB562C"/>
    <w:rsid w:val="00EC2153"/>
    <w:rsid w:val="00EC27D7"/>
    <w:rsid w:val="00EC34BA"/>
    <w:rsid w:val="00EC53DA"/>
    <w:rsid w:val="00ED31C7"/>
    <w:rsid w:val="00ED3937"/>
    <w:rsid w:val="00ED5DD7"/>
    <w:rsid w:val="00EE4DA9"/>
    <w:rsid w:val="00EE7D0C"/>
    <w:rsid w:val="00EF221D"/>
    <w:rsid w:val="00EF2F73"/>
    <w:rsid w:val="00EF5B0D"/>
    <w:rsid w:val="00F017C2"/>
    <w:rsid w:val="00F02E11"/>
    <w:rsid w:val="00F06BBB"/>
    <w:rsid w:val="00F07592"/>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0E80"/>
    <w:rsid w:val="00F51DC6"/>
    <w:rsid w:val="00F520F9"/>
    <w:rsid w:val="00F5398C"/>
    <w:rsid w:val="00F53B9C"/>
    <w:rsid w:val="00F53F24"/>
    <w:rsid w:val="00F547E6"/>
    <w:rsid w:val="00F554DB"/>
    <w:rsid w:val="00F56C98"/>
    <w:rsid w:val="00F57927"/>
    <w:rsid w:val="00F57F0D"/>
    <w:rsid w:val="00F604F8"/>
    <w:rsid w:val="00F60580"/>
    <w:rsid w:val="00F61312"/>
    <w:rsid w:val="00F63745"/>
    <w:rsid w:val="00F648D1"/>
    <w:rsid w:val="00F649F8"/>
    <w:rsid w:val="00F64C51"/>
    <w:rsid w:val="00F6538C"/>
    <w:rsid w:val="00F70A71"/>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emf"/><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32</TotalTime>
  <Pages>20</Pages>
  <Words>35585</Words>
  <Characters>202841</Characters>
  <Application>Microsoft Office Word</Application>
  <DocSecurity>0</DocSecurity>
  <Lines>1690</Lines>
  <Paragraphs>475</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3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Dawn MacIsaac</cp:lastModifiedBy>
  <cp:revision>5</cp:revision>
  <cp:lastPrinted>2013-05-03T14:51:00Z</cp:lastPrinted>
  <dcterms:created xsi:type="dcterms:W3CDTF">2021-08-24T13:10:00Z</dcterms:created>
  <dcterms:modified xsi:type="dcterms:W3CDTF">2021-08-24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